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87" d="100"/>
          <a:sy n="87" d="100"/>
        </p:scale>
        <p:origin x="-1716" y="-93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12" Type="http://schemas.openxmlformats.org/officeDocument/2006/relationships/image" Target="../media/image24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11" Type="http://schemas.openxmlformats.org/officeDocument/2006/relationships/image" Target="../media/image23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15.wmf"/><Relationship Id="rId7" Type="http://schemas.openxmlformats.org/officeDocument/2006/relationships/image" Target="../media/image23.wmf"/><Relationship Id="rId2" Type="http://schemas.openxmlformats.org/officeDocument/2006/relationships/image" Target="../media/image26.wmf"/><Relationship Id="rId1" Type="http://schemas.openxmlformats.org/officeDocument/2006/relationships/image" Target="../media/image13.wmf"/><Relationship Id="rId6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23.wmf"/><Relationship Id="rId2" Type="http://schemas.openxmlformats.org/officeDocument/2006/relationships/image" Target="../media/image30.wmf"/><Relationship Id="rId1" Type="http://schemas.openxmlformats.org/officeDocument/2006/relationships/image" Target="../media/image13.wmf"/><Relationship Id="rId6" Type="http://schemas.openxmlformats.org/officeDocument/2006/relationships/image" Target="../media/image24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D2ECF-2BE2-4D14-BC11-D091F5F2BC7A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0D59F-F5BD-4BFA-B4B7-6F8ED079A5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99973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D2ECF-2BE2-4D14-BC11-D091F5F2BC7A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0D59F-F5BD-4BFA-B4B7-6F8ED079A5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61208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D2ECF-2BE2-4D14-BC11-D091F5F2BC7A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0D59F-F5BD-4BFA-B4B7-6F8ED079A5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03114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D2ECF-2BE2-4D14-BC11-D091F5F2BC7A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0D59F-F5BD-4BFA-B4B7-6F8ED079A5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417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D2ECF-2BE2-4D14-BC11-D091F5F2BC7A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0D59F-F5BD-4BFA-B4B7-6F8ED079A5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777186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D2ECF-2BE2-4D14-BC11-D091F5F2BC7A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0D59F-F5BD-4BFA-B4B7-6F8ED079A5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06814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D2ECF-2BE2-4D14-BC11-D091F5F2BC7A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0D59F-F5BD-4BFA-B4B7-6F8ED079A5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8702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D2ECF-2BE2-4D14-BC11-D091F5F2BC7A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0D59F-F5BD-4BFA-B4B7-6F8ED079A5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7581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D2ECF-2BE2-4D14-BC11-D091F5F2BC7A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0D59F-F5BD-4BFA-B4B7-6F8ED079A5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54270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D2ECF-2BE2-4D14-BC11-D091F5F2BC7A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0D59F-F5BD-4BFA-B4B7-6F8ED079A5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4023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D2ECF-2BE2-4D14-BC11-D091F5F2BC7A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0D59F-F5BD-4BFA-B4B7-6F8ED079A5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2434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en-US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en-US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4D2ECF-2BE2-4D14-BC11-D091F5F2BC7A}" type="datetimeFigureOut">
              <a:rPr lang="en-US" smtClean="0"/>
              <a:t>4/22/2013</a:t>
            </a:fld>
            <a:endParaRPr lang="en-US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50D59F-F5BD-4BFA-B4B7-6F8ED079A5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44581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8.gi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Relationship Id="rId9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7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" Type="http://schemas.openxmlformats.org/officeDocument/2006/relationships/oleObject" Target="../embeddings/oleObject11.bin"/><Relationship Id="rId21" Type="http://schemas.openxmlformats.org/officeDocument/2006/relationships/image" Target="../media/image21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9.wmf"/><Relationship Id="rId25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21.bin"/><Relationship Id="rId5" Type="http://schemas.openxmlformats.org/officeDocument/2006/relationships/image" Target="../media/image25.png"/><Relationship Id="rId15" Type="http://schemas.openxmlformats.org/officeDocument/2006/relationships/image" Target="../media/image18.wmf"/><Relationship Id="rId23" Type="http://schemas.openxmlformats.org/officeDocument/2006/relationships/image" Target="../media/image22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0.wmf"/><Relationship Id="rId4" Type="http://schemas.openxmlformats.org/officeDocument/2006/relationships/image" Target="../media/image13.wmf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8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7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2.wmf"/><Relationship Id="rId17" Type="http://schemas.openxmlformats.org/officeDocument/2006/relationships/image" Target="../media/image3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1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ím 1"/>
          <p:cNvSpPr>
            <a:spLocks noGrp="1"/>
          </p:cNvSpPr>
          <p:nvPr/>
        </p:nvSpPr>
        <p:spPr>
          <a:xfrm>
            <a:off x="152400" y="152400"/>
            <a:ext cx="44958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Fundamentalteoremet i 3D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Egyenes összekötő 4"/>
          <p:cNvCxnSpPr/>
          <p:nvPr/>
        </p:nvCxnSpPr>
        <p:spPr>
          <a:xfrm>
            <a:off x="152400" y="6096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0259"/>
              </p:ext>
            </p:extLst>
          </p:nvPr>
        </p:nvGraphicFramePr>
        <p:xfrm>
          <a:off x="2365553" y="2352345"/>
          <a:ext cx="11255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4" name="Equation" r:id="rId3" imgW="571320" imgH="380880" progId="Equation.DSMT4">
                  <p:embed/>
                </p:oleObj>
              </mc:Choice>
              <mc:Fallback>
                <p:oleObj name="Equation" r:id="rId3" imgW="571320" imgH="380880" progId="Equation.DSMT4">
                  <p:embed/>
                  <p:pic>
                    <p:nvPicPr>
                      <p:cNvPr id="0" name="Objektum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5553" y="2352345"/>
                        <a:ext cx="1125537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205079"/>
              </p:ext>
            </p:extLst>
          </p:nvPr>
        </p:nvGraphicFramePr>
        <p:xfrm>
          <a:off x="3432353" y="2349170"/>
          <a:ext cx="193198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" name="Equation" r:id="rId5" imgW="977760" imgH="380880" progId="Equation.DSMT4">
                  <p:embed/>
                </p:oleObj>
              </mc:Choice>
              <mc:Fallback>
                <p:oleObj name="Equation" r:id="rId5" imgW="977760" imgH="380880" progId="Equation.DSMT4">
                  <p:embed/>
                  <p:pic>
                    <p:nvPicPr>
                      <p:cNvPr id="0" name="Objektum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353" y="2349170"/>
                        <a:ext cx="1931987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um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251340"/>
              </p:ext>
            </p:extLst>
          </p:nvPr>
        </p:nvGraphicFramePr>
        <p:xfrm>
          <a:off x="5381803" y="2225345"/>
          <a:ext cx="23526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6" name="Equation" r:id="rId7" imgW="1193760" imgH="431640" progId="Equation.DSMT4">
                  <p:embed/>
                </p:oleObj>
              </mc:Choice>
              <mc:Fallback>
                <p:oleObj name="Equation" r:id="rId7" imgW="1193760" imgH="431640" progId="Equation.DSMT4">
                  <p:embed/>
                  <p:pic>
                    <p:nvPicPr>
                      <p:cNvPr id="0" name="Objektum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803" y="2225345"/>
                        <a:ext cx="23526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97181"/>
              </p:ext>
            </p:extLst>
          </p:nvPr>
        </p:nvGraphicFramePr>
        <p:xfrm>
          <a:off x="2400300" y="3840807"/>
          <a:ext cx="11239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" name="Equation" r:id="rId9" imgW="571320" imgH="380880" progId="Equation.DSMT4">
                  <p:embed/>
                </p:oleObj>
              </mc:Choice>
              <mc:Fallback>
                <p:oleObj name="Equation" r:id="rId9" imgW="571320" imgH="380880" progId="Equation.DSMT4">
                  <p:embed/>
                  <p:pic>
                    <p:nvPicPr>
                      <p:cNvPr id="0" name="Objektum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0300" y="3840807"/>
                        <a:ext cx="112395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um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223326"/>
              </p:ext>
            </p:extLst>
          </p:nvPr>
        </p:nvGraphicFramePr>
        <p:xfrm>
          <a:off x="3478212" y="3837632"/>
          <a:ext cx="19081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" name="Equation" r:id="rId11" imgW="965160" imgH="380880" progId="Equation.DSMT4">
                  <p:embed/>
                </p:oleObj>
              </mc:Choice>
              <mc:Fallback>
                <p:oleObj name="Equation" r:id="rId11" imgW="965160" imgH="380880" progId="Equation.DSMT4">
                  <p:embed/>
                  <p:pic>
                    <p:nvPicPr>
                      <p:cNvPr id="0" name="Objektum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212" y="3837632"/>
                        <a:ext cx="1908175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65841"/>
              </p:ext>
            </p:extLst>
          </p:nvPr>
        </p:nvGraphicFramePr>
        <p:xfrm>
          <a:off x="5416550" y="3713807"/>
          <a:ext cx="23526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" name="Equation" r:id="rId13" imgW="1193760" imgH="431640" progId="Equation.DSMT4">
                  <p:embed/>
                </p:oleObj>
              </mc:Choice>
              <mc:Fallback>
                <p:oleObj name="Equation" r:id="rId13" imgW="1193760" imgH="431640" progId="Equation.DSMT4">
                  <p:embed/>
                  <p:pic>
                    <p:nvPicPr>
                      <p:cNvPr id="0" name="Objektum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6550" y="3713807"/>
                        <a:ext cx="235267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um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179737"/>
              </p:ext>
            </p:extLst>
          </p:nvPr>
        </p:nvGraphicFramePr>
        <p:xfrm>
          <a:off x="2419350" y="838200"/>
          <a:ext cx="25844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" name="Equation" r:id="rId15" imgW="1688760" imgH="469800" progId="Equation.DSMT4">
                  <p:embed/>
                </p:oleObj>
              </mc:Choice>
              <mc:Fallback>
                <p:oleObj name="Equation" r:id="rId15" imgW="1688760" imgH="469800" progId="Equation.DSMT4">
                  <p:embed/>
                  <p:pic>
                    <p:nvPicPr>
                      <p:cNvPr id="0" name="Objektum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838200"/>
                        <a:ext cx="258445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3" descr="\\mamba.math.ntnu.no\ferencab\nt\Desktop\proba2.gif"/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685800"/>
            <a:ext cx="114300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Egyenes összekötő 14"/>
          <p:cNvCxnSpPr/>
          <p:nvPr/>
        </p:nvCxnSpPr>
        <p:spPr>
          <a:xfrm flipV="1">
            <a:off x="941033" y="1703033"/>
            <a:ext cx="1013534" cy="148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gyenes összekötő nyíllal 18"/>
          <p:cNvCxnSpPr/>
          <p:nvPr/>
        </p:nvCxnSpPr>
        <p:spPr>
          <a:xfrm flipV="1">
            <a:off x="1954567" y="1704513"/>
            <a:ext cx="255233" cy="148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gyenes összekötő nyíllal 19"/>
          <p:cNvCxnSpPr/>
          <p:nvPr/>
        </p:nvCxnSpPr>
        <p:spPr>
          <a:xfrm flipH="1">
            <a:off x="704509" y="1704845"/>
            <a:ext cx="255612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gyenes összekötő 22"/>
          <p:cNvCxnSpPr/>
          <p:nvPr/>
        </p:nvCxnSpPr>
        <p:spPr>
          <a:xfrm>
            <a:off x="152400" y="19050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Szabadkézi sokszög 23"/>
          <p:cNvSpPr/>
          <p:nvPr/>
        </p:nvSpPr>
        <p:spPr>
          <a:xfrm>
            <a:off x="626973" y="2153108"/>
            <a:ext cx="1565453" cy="1038758"/>
          </a:xfrm>
          <a:custGeom>
            <a:avLst/>
            <a:gdLst>
              <a:gd name="connsiteX0" fmla="*/ 702259 w 1565453"/>
              <a:gd name="connsiteY0" fmla="*/ 0 h 1038758"/>
              <a:gd name="connsiteX1" fmla="*/ 702259 w 1565453"/>
              <a:gd name="connsiteY1" fmla="*/ 0 h 1038758"/>
              <a:gd name="connsiteX2" fmla="*/ 336499 w 1565453"/>
              <a:gd name="connsiteY2" fmla="*/ 7315 h 1038758"/>
              <a:gd name="connsiteX3" fmla="*/ 307239 w 1565453"/>
              <a:gd name="connsiteY3" fmla="*/ 14630 h 1038758"/>
              <a:gd name="connsiteX4" fmla="*/ 234087 w 1565453"/>
              <a:gd name="connsiteY4" fmla="*/ 51206 h 1038758"/>
              <a:gd name="connsiteX5" fmla="*/ 204826 w 1565453"/>
              <a:gd name="connsiteY5" fmla="*/ 73152 h 1038758"/>
              <a:gd name="connsiteX6" fmla="*/ 190195 w 1565453"/>
              <a:gd name="connsiteY6" fmla="*/ 87782 h 1038758"/>
              <a:gd name="connsiteX7" fmla="*/ 168250 w 1565453"/>
              <a:gd name="connsiteY7" fmla="*/ 95097 h 1038758"/>
              <a:gd name="connsiteX8" fmla="*/ 117043 w 1565453"/>
              <a:gd name="connsiteY8" fmla="*/ 146304 h 1038758"/>
              <a:gd name="connsiteX9" fmla="*/ 95098 w 1565453"/>
              <a:gd name="connsiteY9" fmla="*/ 160934 h 1038758"/>
              <a:gd name="connsiteX10" fmla="*/ 58522 w 1565453"/>
              <a:gd name="connsiteY10" fmla="*/ 190195 h 1038758"/>
              <a:gd name="connsiteX11" fmla="*/ 51207 w 1565453"/>
              <a:gd name="connsiteY11" fmla="*/ 212140 h 1038758"/>
              <a:gd name="connsiteX12" fmla="*/ 36576 w 1565453"/>
              <a:gd name="connsiteY12" fmla="*/ 226771 h 1038758"/>
              <a:gd name="connsiteX13" fmla="*/ 14631 w 1565453"/>
              <a:gd name="connsiteY13" fmla="*/ 292608 h 1038758"/>
              <a:gd name="connsiteX14" fmla="*/ 0 w 1565453"/>
              <a:gd name="connsiteY14" fmla="*/ 365760 h 1038758"/>
              <a:gd name="connsiteX15" fmla="*/ 7315 w 1565453"/>
              <a:gd name="connsiteY15" fmla="*/ 490118 h 1038758"/>
              <a:gd name="connsiteX16" fmla="*/ 21946 w 1565453"/>
              <a:gd name="connsiteY16" fmla="*/ 519379 h 1038758"/>
              <a:gd name="connsiteX17" fmla="*/ 43891 w 1565453"/>
              <a:gd name="connsiteY17" fmla="*/ 563270 h 1038758"/>
              <a:gd name="connsiteX18" fmla="*/ 65837 w 1565453"/>
              <a:gd name="connsiteY18" fmla="*/ 621792 h 1038758"/>
              <a:gd name="connsiteX19" fmla="*/ 87783 w 1565453"/>
              <a:gd name="connsiteY19" fmla="*/ 643737 h 1038758"/>
              <a:gd name="connsiteX20" fmla="*/ 102413 w 1565453"/>
              <a:gd name="connsiteY20" fmla="*/ 672998 h 1038758"/>
              <a:gd name="connsiteX21" fmla="*/ 146304 w 1565453"/>
              <a:gd name="connsiteY21" fmla="*/ 716889 h 1038758"/>
              <a:gd name="connsiteX22" fmla="*/ 168250 w 1565453"/>
              <a:gd name="connsiteY22" fmla="*/ 738835 h 1038758"/>
              <a:gd name="connsiteX23" fmla="*/ 190195 w 1565453"/>
              <a:gd name="connsiteY23" fmla="*/ 753465 h 1038758"/>
              <a:gd name="connsiteX24" fmla="*/ 226771 w 1565453"/>
              <a:gd name="connsiteY24" fmla="*/ 782726 h 1038758"/>
              <a:gd name="connsiteX25" fmla="*/ 263347 w 1565453"/>
              <a:gd name="connsiteY25" fmla="*/ 797356 h 1038758"/>
              <a:gd name="connsiteX26" fmla="*/ 292608 w 1565453"/>
              <a:gd name="connsiteY26" fmla="*/ 819302 h 1038758"/>
              <a:gd name="connsiteX27" fmla="*/ 365760 w 1565453"/>
              <a:gd name="connsiteY27" fmla="*/ 848563 h 1038758"/>
              <a:gd name="connsiteX28" fmla="*/ 453543 w 1565453"/>
              <a:gd name="connsiteY28" fmla="*/ 892454 h 1038758"/>
              <a:gd name="connsiteX29" fmla="*/ 534010 w 1565453"/>
              <a:gd name="connsiteY29" fmla="*/ 921715 h 1038758"/>
              <a:gd name="connsiteX30" fmla="*/ 621792 w 1565453"/>
              <a:gd name="connsiteY30" fmla="*/ 950976 h 1038758"/>
              <a:gd name="connsiteX31" fmla="*/ 687629 w 1565453"/>
              <a:gd name="connsiteY31" fmla="*/ 980236 h 1038758"/>
              <a:gd name="connsiteX32" fmla="*/ 746151 w 1565453"/>
              <a:gd name="connsiteY32" fmla="*/ 987552 h 1038758"/>
              <a:gd name="connsiteX33" fmla="*/ 826618 w 1565453"/>
              <a:gd name="connsiteY33" fmla="*/ 1009497 h 1038758"/>
              <a:gd name="connsiteX34" fmla="*/ 892455 w 1565453"/>
              <a:gd name="connsiteY34" fmla="*/ 1024128 h 1038758"/>
              <a:gd name="connsiteX35" fmla="*/ 1024128 w 1565453"/>
              <a:gd name="connsiteY35" fmla="*/ 1038758 h 1038758"/>
              <a:gd name="connsiteX36" fmla="*/ 1192378 w 1565453"/>
              <a:gd name="connsiteY36" fmla="*/ 1024128 h 1038758"/>
              <a:gd name="connsiteX37" fmla="*/ 1214323 w 1565453"/>
              <a:gd name="connsiteY37" fmla="*/ 1016812 h 1038758"/>
              <a:gd name="connsiteX38" fmla="*/ 1243584 w 1565453"/>
              <a:gd name="connsiteY38" fmla="*/ 1009497 h 1038758"/>
              <a:gd name="connsiteX39" fmla="*/ 1287475 w 1565453"/>
              <a:gd name="connsiteY39" fmla="*/ 994867 h 1038758"/>
              <a:gd name="connsiteX40" fmla="*/ 1338682 w 1565453"/>
              <a:gd name="connsiteY40" fmla="*/ 943660 h 1038758"/>
              <a:gd name="connsiteX41" fmla="*/ 1404519 w 1565453"/>
              <a:gd name="connsiteY41" fmla="*/ 892454 h 1038758"/>
              <a:gd name="connsiteX42" fmla="*/ 1470355 w 1565453"/>
              <a:gd name="connsiteY42" fmla="*/ 804672 h 1038758"/>
              <a:gd name="connsiteX43" fmla="*/ 1492301 w 1565453"/>
              <a:gd name="connsiteY43" fmla="*/ 768096 h 1038758"/>
              <a:gd name="connsiteX44" fmla="*/ 1499616 w 1565453"/>
              <a:gd name="connsiteY44" fmla="*/ 746150 h 1038758"/>
              <a:gd name="connsiteX45" fmla="*/ 1514247 w 1565453"/>
              <a:gd name="connsiteY45" fmla="*/ 724204 h 1038758"/>
              <a:gd name="connsiteX46" fmla="*/ 1528877 w 1565453"/>
              <a:gd name="connsiteY46" fmla="*/ 687628 h 1038758"/>
              <a:gd name="connsiteX47" fmla="*/ 1550823 w 1565453"/>
              <a:gd name="connsiteY47" fmla="*/ 636422 h 1038758"/>
              <a:gd name="connsiteX48" fmla="*/ 1558138 w 1565453"/>
              <a:gd name="connsiteY48" fmla="*/ 592531 h 1038758"/>
              <a:gd name="connsiteX49" fmla="*/ 1565453 w 1565453"/>
              <a:gd name="connsiteY49" fmla="*/ 555955 h 1038758"/>
              <a:gd name="connsiteX50" fmla="*/ 1558138 w 1565453"/>
              <a:gd name="connsiteY50" fmla="*/ 431596 h 1038758"/>
              <a:gd name="connsiteX51" fmla="*/ 1543507 w 1565453"/>
              <a:gd name="connsiteY51" fmla="*/ 409651 h 1038758"/>
              <a:gd name="connsiteX52" fmla="*/ 1484986 w 1565453"/>
              <a:gd name="connsiteY52" fmla="*/ 336499 h 1038758"/>
              <a:gd name="connsiteX53" fmla="*/ 1463040 w 1565453"/>
              <a:gd name="connsiteY53" fmla="*/ 314553 h 1038758"/>
              <a:gd name="connsiteX54" fmla="*/ 1419149 w 1565453"/>
              <a:gd name="connsiteY54" fmla="*/ 285292 h 1038758"/>
              <a:gd name="connsiteX55" fmla="*/ 1382573 w 1565453"/>
              <a:gd name="connsiteY55" fmla="*/ 256032 h 1038758"/>
              <a:gd name="connsiteX56" fmla="*/ 1360627 w 1565453"/>
              <a:gd name="connsiteY56" fmla="*/ 234086 h 1038758"/>
              <a:gd name="connsiteX57" fmla="*/ 1258215 w 1565453"/>
              <a:gd name="connsiteY57" fmla="*/ 168249 h 1038758"/>
              <a:gd name="connsiteX58" fmla="*/ 1228954 w 1565453"/>
              <a:gd name="connsiteY58" fmla="*/ 153619 h 1038758"/>
              <a:gd name="connsiteX59" fmla="*/ 1177747 w 1565453"/>
              <a:gd name="connsiteY59" fmla="*/ 131673 h 1038758"/>
              <a:gd name="connsiteX60" fmla="*/ 1148487 w 1565453"/>
              <a:gd name="connsiteY60" fmla="*/ 117043 h 1038758"/>
              <a:gd name="connsiteX61" fmla="*/ 1119226 w 1565453"/>
              <a:gd name="connsiteY61" fmla="*/ 109728 h 1038758"/>
              <a:gd name="connsiteX62" fmla="*/ 1068019 w 1565453"/>
              <a:gd name="connsiteY62" fmla="*/ 95097 h 1038758"/>
              <a:gd name="connsiteX63" fmla="*/ 1009498 w 1565453"/>
              <a:gd name="connsiteY63" fmla="*/ 87782 h 1038758"/>
              <a:gd name="connsiteX64" fmla="*/ 929031 w 1565453"/>
              <a:gd name="connsiteY64" fmla="*/ 65836 h 1038758"/>
              <a:gd name="connsiteX65" fmla="*/ 885139 w 1565453"/>
              <a:gd name="connsiteY65" fmla="*/ 58521 h 1038758"/>
              <a:gd name="connsiteX66" fmla="*/ 797357 w 1565453"/>
              <a:gd name="connsiteY66" fmla="*/ 29260 h 1038758"/>
              <a:gd name="connsiteX67" fmla="*/ 746151 w 1565453"/>
              <a:gd name="connsiteY67" fmla="*/ 14630 h 1038758"/>
              <a:gd name="connsiteX68" fmla="*/ 702259 w 1565453"/>
              <a:gd name="connsiteY68" fmla="*/ 0 h 1038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1565453" h="1038758">
                <a:moveTo>
                  <a:pt x="702259" y="0"/>
                </a:moveTo>
                <a:lnTo>
                  <a:pt x="702259" y="0"/>
                </a:lnTo>
                <a:lnTo>
                  <a:pt x="336499" y="7315"/>
                </a:lnTo>
                <a:cubicBezTo>
                  <a:pt x="326452" y="7687"/>
                  <a:pt x="316777" y="11451"/>
                  <a:pt x="307239" y="14630"/>
                </a:cubicBezTo>
                <a:cubicBezTo>
                  <a:pt x="276251" y="24959"/>
                  <a:pt x="261578" y="32878"/>
                  <a:pt x="234087" y="51206"/>
                </a:cubicBezTo>
                <a:cubicBezTo>
                  <a:pt x="223943" y="57969"/>
                  <a:pt x="214192" y="65347"/>
                  <a:pt x="204826" y="73152"/>
                </a:cubicBezTo>
                <a:cubicBezTo>
                  <a:pt x="199528" y="77567"/>
                  <a:pt x="196109" y="84234"/>
                  <a:pt x="190195" y="87782"/>
                </a:cubicBezTo>
                <a:cubicBezTo>
                  <a:pt x="183583" y="91749"/>
                  <a:pt x="175565" y="92659"/>
                  <a:pt x="168250" y="95097"/>
                </a:cubicBezTo>
                <a:lnTo>
                  <a:pt x="117043" y="146304"/>
                </a:lnTo>
                <a:cubicBezTo>
                  <a:pt x="110826" y="152521"/>
                  <a:pt x="101963" y="155442"/>
                  <a:pt x="95098" y="160934"/>
                </a:cubicBezTo>
                <a:cubicBezTo>
                  <a:pt x="42970" y="202635"/>
                  <a:pt x="126080" y="145153"/>
                  <a:pt x="58522" y="190195"/>
                </a:cubicBezTo>
                <a:cubicBezTo>
                  <a:pt x="56084" y="197510"/>
                  <a:pt x="55174" y="205528"/>
                  <a:pt x="51207" y="212140"/>
                </a:cubicBezTo>
                <a:cubicBezTo>
                  <a:pt x="47658" y="218054"/>
                  <a:pt x="39660" y="220602"/>
                  <a:pt x="36576" y="226771"/>
                </a:cubicBezTo>
                <a:cubicBezTo>
                  <a:pt x="36575" y="226773"/>
                  <a:pt x="18289" y="281634"/>
                  <a:pt x="14631" y="292608"/>
                </a:cubicBezTo>
                <a:cubicBezTo>
                  <a:pt x="6768" y="316199"/>
                  <a:pt x="0" y="365760"/>
                  <a:pt x="0" y="365760"/>
                </a:cubicBezTo>
                <a:cubicBezTo>
                  <a:pt x="2438" y="407213"/>
                  <a:pt x="1442" y="449011"/>
                  <a:pt x="7315" y="490118"/>
                </a:cubicBezTo>
                <a:cubicBezTo>
                  <a:pt x="8857" y="500913"/>
                  <a:pt x="17650" y="509356"/>
                  <a:pt x="21946" y="519379"/>
                </a:cubicBezTo>
                <a:cubicBezTo>
                  <a:pt x="40119" y="561782"/>
                  <a:pt x="15773" y="521091"/>
                  <a:pt x="43891" y="563270"/>
                </a:cubicBezTo>
                <a:cubicBezTo>
                  <a:pt x="49782" y="586830"/>
                  <a:pt x="51126" y="601197"/>
                  <a:pt x="65837" y="621792"/>
                </a:cubicBezTo>
                <a:cubicBezTo>
                  <a:pt x="71850" y="630210"/>
                  <a:pt x="80468" y="636422"/>
                  <a:pt x="87783" y="643737"/>
                </a:cubicBezTo>
                <a:cubicBezTo>
                  <a:pt x="92660" y="653491"/>
                  <a:pt x="95601" y="664483"/>
                  <a:pt x="102413" y="672998"/>
                </a:cubicBezTo>
                <a:cubicBezTo>
                  <a:pt x="115338" y="689155"/>
                  <a:pt x="131674" y="702259"/>
                  <a:pt x="146304" y="716889"/>
                </a:cubicBezTo>
                <a:cubicBezTo>
                  <a:pt x="153619" y="724204"/>
                  <a:pt x="159642" y="733096"/>
                  <a:pt x="168250" y="738835"/>
                </a:cubicBezTo>
                <a:cubicBezTo>
                  <a:pt x="175565" y="743712"/>
                  <a:pt x="183162" y="748190"/>
                  <a:pt x="190195" y="753465"/>
                </a:cubicBezTo>
                <a:cubicBezTo>
                  <a:pt x="202686" y="762833"/>
                  <a:pt x="213383" y="774693"/>
                  <a:pt x="226771" y="782726"/>
                </a:cubicBezTo>
                <a:cubicBezTo>
                  <a:pt x="238031" y="789482"/>
                  <a:pt x="251868" y="790979"/>
                  <a:pt x="263347" y="797356"/>
                </a:cubicBezTo>
                <a:cubicBezTo>
                  <a:pt x="274005" y="803277"/>
                  <a:pt x="281703" y="813849"/>
                  <a:pt x="292608" y="819302"/>
                </a:cubicBezTo>
                <a:cubicBezTo>
                  <a:pt x="316098" y="831047"/>
                  <a:pt x="343240" y="835051"/>
                  <a:pt x="365760" y="848563"/>
                </a:cubicBezTo>
                <a:cubicBezTo>
                  <a:pt x="429980" y="887094"/>
                  <a:pt x="373960" y="855723"/>
                  <a:pt x="453543" y="892454"/>
                </a:cubicBezTo>
                <a:cubicBezTo>
                  <a:pt x="516645" y="921579"/>
                  <a:pt x="475245" y="909962"/>
                  <a:pt x="534010" y="921715"/>
                </a:cubicBezTo>
                <a:cubicBezTo>
                  <a:pt x="635298" y="972358"/>
                  <a:pt x="521750" y="920963"/>
                  <a:pt x="621792" y="950976"/>
                </a:cubicBezTo>
                <a:cubicBezTo>
                  <a:pt x="686450" y="970374"/>
                  <a:pt x="612447" y="962886"/>
                  <a:pt x="687629" y="980236"/>
                </a:cubicBezTo>
                <a:cubicBezTo>
                  <a:pt x="706785" y="984657"/>
                  <a:pt x="726644" y="985113"/>
                  <a:pt x="746151" y="987552"/>
                </a:cubicBezTo>
                <a:cubicBezTo>
                  <a:pt x="814661" y="1010388"/>
                  <a:pt x="764581" y="995711"/>
                  <a:pt x="826618" y="1009497"/>
                </a:cubicBezTo>
                <a:cubicBezTo>
                  <a:pt x="851980" y="1015133"/>
                  <a:pt x="865760" y="1020646"/>
                  <a:pt x="892455" y="1024128"/>
                </a:cubicBezTo>
                <a:cubicBezTo>
                  <a:pt x="936245" y="1029840"/>
                  <a:pt x="1024128" y="1038758"/>
                  <a:pt x="1024128" y="1038758"/>
                </a:cubicBezTo>
                <a:cubicBezTo>
                  <a:pt x="1120614" y="1033680"/>
                  <a:pt x="1129495" y="1042096"/>
                  <a:pt x="1192378" y="1024128"/>
                </a:cubicBezTo>
                <a:cubicBezTo>
                  <a:pt x="1199792" y="1022010"/>
                  <a:pt x="1206909" y="1018930"/>
                  <a:pt x="1214323" y="1016812"/>
                </a:cubicBezTo>
                <a:cubicBezTo>
                  <a:pt x="1223990" y="1014050"/>
                  <a:pt x="1233954" y="1012386"/>
                  <a:pt x="1243584" y="1009497"/>
                </a:cubicBezTo>
                <a:cubicBezTo>
                  <a:pt x="1258355" y="1005066"/>
                  <a:pt x="1287475" y="994867"/>
                  <a:pt x="1287475" y="994867"/>
                </a:cubicBezTo>
                <a:cubicBezTo>
                  <a:pt x="1351770" y="952003"/>
                  <a:pt x="1251792" y="1021860"/>
                  <a:pt x="1338682" y="943660"/>
                </a:cubicBezTo>
                <a:cubicBezTo>
                  <a:pt x="1393058" y="894722"/>
                  <a:pt x="1369035" y="935035"/>
                  <a:pt x="1404519" y="892454"/>
                </a:cubicBezTo>
                <a:cubicBezTo>
                  <a:pt x="1425235" y="867594"/>
                  <a:pt x="1451651" y="834597"/>
                  <a:pt x="1470355" y="804672"/>
                </a:cubicBezTo>
                <a:cubicBezTo>
                  <a:pt x="1477891" y="792615"/>
                  <a:pt x="1485942" y="780813"/>
                  <a:pt x="1492301" y="768096"/>
                </a:cubicBezTo>
                <a:cubicBezTo>
                  <a:pt x="1495749" y="761199"/>
                  <a:pt x="1496168" y="753047"/>
                  <a:pt x="1499616" y="746150"/>
                </a:cubicBezTo>
                <a:cubicBezTo>
                  <a:pt x="1503548" y="738286"/>
                  <a:pt x="1510315" y="732068"/>
                  <a:pt x="1514247" y="724204"/>
                </a:cubicBezTo>
                <a:cubicBezTo>
                  <a:pt x="1520119" y="712459"/>
                  <a:pt x="1523544" y="699627"/>
                  <a:pt x="1528877" y="687628"/>
                </a:cubicBezTo>
                <a:cubicBezTo>
                  <a:pt x="1552985" y="633384"/>
                  <a:pt x="1535795" y="681503"/>
                  <a:pt x="1550823" y="636422"/>
                </a:cubicBezTo>
                <a:cubicBezTo>
                  <a:pt x="1553261" y="621792"/>
                  <a:pt x="1555485" y="607124"/>
                  <a:pt x="1558138" y="592531"/>
                </a:cubicBezTo>
                <a:cubicBezTo>
                  <a:pt x="1560362" y="580298"/>
                  <a:pt x="1565453" y="568388"/>
                  <a:pt x="1565453" y="555955"/>
                </a:cubicBezTo>
                <a:cubicBezTo>
                  <a:pt x="1565453" y="514430"/>
                  <a:pt x="1564298" y="472661"/>
                  <a:pt x="1558138" y="431596"/>
                </a:cubicBezTo>
                <a:cubicBezTo>
                  <a:pt x="1556834" y="422902"/>
                  <a:pt x="1548384" y="416966"/>
                  <a:pt x="1543507" y="409651"/>
                </a:cubicBezTo>
                <a:cubicBezTo>
                  <a:pt x="1528559" y="364805"/>
                  <a:pt x="1541645" y="393158"/>
                  <a:pt x="1484986" y="336499"/>
                </a:cubicBezTo>
                <a:cubicBezTo>
                  <a:pt x="1477671" y="329184"/>
                  <a:pt x="1471648" y="320292"/>
                  <a:pt x="1463040" y="314553"/>
                </a:cubicBezTo>
                <a:cubicBezTo>
                  <a:pt x="1448410" y="304799"/>
                  <a:pt x="1432880" y="296276"/>
                  <a:pt x="1419149" y="285292"/>
                </a:cubicBezTo>
                <a:cubicBezTo>
                  <a:pt x="1406957" y="275539"/>
                  <a:pt x="1394323" y="266313"/>
                  <a:pt x="1382573" y="256032"/>
                </a:cubicBezTo>
                <a:cubicBezTo>
                  <a:pt x="1374787" y="249220"/>
                  <a:pt x="1368903" y="240293"/>
                  <a:pt x="1360627" y="234086"/>
                </a:cubicBezTo>
                <a:cubicBezTo>
                  <a:pt x="1352777" y="228198"/>
                  <a:pt x="1279771" y="179027"/>
                  <a:pt x="1258215" y="168249"/>
                </a:cubicBezTo>
                <a:cubicBezTo>
                  <a:pt x="1248461" y="163372"/>
                  <a:pt x="1238422" y="159029"/>
                  <a:pt x="1228954" y="153619"/>
                </a:cubicBezTo>
                <a:cubicBezTo>
                  <a:pt x="1189660" y="131165"/>
                  <a:pt x="1225809" y="143688"/>
                  <a:pt x="1177747" y="131673"/>
                </a:cubicBezTo>
                <a:cubicBezTo>
                  <a:pt x="1167994" y="126796"/>
                  <a:pt x="1158697" y="120872"/>
                  <a:pt x="1148487" y="117043"/>
                </a:cubicBezTo>
                <a:cubicBezTo>
                  <a:pt x="1139073" y="113513"/>
                  <a:pt x="1128893" y="112490"/>
                  <a:pt x="1119226" y="109728"/>
                </a:cubicBezTo>
                <a:cubicBezTo>
                  <a:pt x="1094867" y="102768"/>
                  <a:pt x="1095471" y="99672"/>
                  <a:pt x="1068019" y="95097"/>
                </a:cubicBezTo>
                <a:cubicBezTo>
                  <a:pt x="1048628" y="91865"/>
                  <a:pt x="1029005" y="90220"/>
                  <a:pt x="1009498" y="87782"/>
                </a:cubicBezTo>
                <a:cubicBezTo>
                  <a:pt x="981136" y="78328"/>
                  <a:pt x="962022" y="71334"/>
                  <a:pt x="929031" y="65836"/>
                </a:cubicBezTo>
                <a:lnTo>
                  <a:pt x="885139" y="58521"/>
                </a:lnTo>
                <a:lnTo>
                  <a:pt x="797357" y="29260"/>
                </a:lnTo>
                <a:cubicBezTo>
                  <a:pt x="783489" y="24637"/>
                  <a:pt x="759925" y="16160"/>
                  <a:pt x="746151" y="14630"/>
                </a:cubicBezTo>
                <a:cubicBezTo>
                  <a:pt x="734034" y="13284"/>
                  <a:pt x="721767" y="14630"/>
                  <a:pt x="702259" y="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Egyenes összekötő nyíllal 24"/>
          <p:cNvCxnSpPr/>
          <p:nvPr/>
        </p:nvCxnSpPr>
        <p:spPr>
          <a:xfrm>
            <a:off x="2145067" y="2897080"/>
            <a:ext cx="203112" cy="11678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Egyenes összekötő nyíllal 28"/>
          <p:cNvCxnSpPr/>
          <p:nvPr/>
        </p:nvCxnSpPr>
        <p:spPr>
          <a:xfrm>
            <a:off x="1853011" y="3183462"/>
            <a:ext cx="78202" cy="19616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Egyenes összekötő nyíllal 32"/>
          <p:cNvCxnSpPr/>
          <p:nvPr/>
        </p:nvCxnSpPr>
        <p:spPr>
          <a:xfrm flipH="1">
            <a:off x="724205" y="2915782"/>
            <a:ext cx="120253" cy="18586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Egyenes összekötő nyíllal 35"/>
          <p:cNvCxnSpPr/>
          <p:nvPr/>
        </p:nvCxnSpPr>
        <p:spPr>
          <a:xfrm flipV="1">
            <a:off x="1365503" y="1967789"/>
            <a:ext cx="46331" cy="19324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Egyenes összekötő nyíllal 40"/>
          <p:cNvCxnSpPr/>
          <p:nvPr/>
        </p:nvCxnSpPr>
        <p:spPr>
          <a:xfrm flipV="1">
            <a:off x="1884882" y="2106778"/>
            <a:ext cx="119483" cy="20696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Egyenes összekötő 45"/>
          <p:cNvCxnSpPr/>
          <p:nvPr/>
        </p:nvCxnSpPr>
        <p:spPr>
          <a:xfrm>
            <a:off x="152400" y="48768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Szabadkézi sokszög 46"/>
          <p:cNvSpPr/>
          <p:nvPr/>
        </p:nvSpPr>
        <p:spPr>
          <a:xfrm>
            <a:off x="571994" y="3664346"/>
            <a:ext cx="1565453" cy="1038758"/>
          </a:xfrm>
          <a:custGeom>
            <a:avLst/>
            <a:gdLst>
              <a:gd name="connsiteX0" fmla="*/ 702259 w 1565453"/>
              <a:gd name="connsiteY0" fmla="*/ 0 h 1038758"/>
              <a:gd name="connsiteX1" fmla="*/ 702259 w 1565453"/>
              <a:gd name="connsiteY1" fmla="*/ 0 h 1038758"/>
              <a:gd name="connsiteX2" fmla="*/ 336499 w 1565453"/>
              <a:gd name="connsiteY2" fmla="*/ 7315 h 1038758"/>
              <a:gd name="connsiteX3" fmla="*/ 307239 w 1565453"/>
              <a:gd name="connsiteY3" fmla="*/ 14630 h 1038758"/>
              <a:gd name="connsiteX4" fmla="*/ 234087 w 1565453"/>
              <a:gd name="connsiteY4" fmla="*/ 51206 h 1038758"/>
              <a:gd name="connsiteX5" fmla="*/ 204826 w 1565453"/>
              <a:gd name="connsiteY5" fmla="*/ 73152 h 1038758"/>
              <a:gd name="connsiteX6" fmla="*/ 190195 w 1565453"/>
              <a:gd name="connsiteY6" fmla="*/ 87782 h 1038758"/>
              <a:gd name="connsiteX7" fmla="*/ 168250 w 1565453"/>
              <a:gd name="connsiteY7" fmla="*/ 95097 h 1038758"/>
              <a:gd name="connsiteX8" fmla="*/ 117043 w 1565453"/>
              <a:gd name="connsiteY8" fmla="*/ 146304 h 1038758"/>
              <a:gd name="connsiteX9" fmla="*/ 95098 w 1565453"/>
              <a:gd name="connsiteY9" fmla="*/ 160934 h 1038758"/>
              <a:gd name="connsiteX10" fmla="*/ 58522 w 1565453"/>
              <a:gd name="connsiteY10" fmla="*/ 190195 h 1038758"/>
              <a:gd name="connsiteX11" fmla="*/ 51207 w 1565453"/>
              <a:gd name="connsiteY11" fmla="*/ 212140 h 1038758"/>
              <a:gd name="connsiteX12" fmla="*/ 36576 w 1565453"/>
              <a:gd name="connsiteY12" fmla="*/ 226771 h 1038758"/>
              <a:gd name="connsiteX13" fmla="*/ 14631 w 1565453"/>
              <a:gd name="connsiteY13" fmla="*/ 292608 h 1038758"/>
              <a:gd name="connsiteX14" fmla="*/ 0 w 1565453"/>
              <a:gd name="connsiteY14" fmla="*/ 365760 h 1038758"/>
              <a:gd name="connsiteX15" fmla="*/ 7315 w 1565453"/>
              <a:gd name="connsiteY15" fmla="*/ 490118 h 1038758"/>
              <a:gd name="connsiteX16" fmla="*/ 21946 w 1565453"/>
              <a:gd name="connsiteY16" fmla="*/ 519379 h 1038758"/>
              <a:gd name="connsiteX17" fmla="*/ 43891 w 1565453"/>
              <a:gd name="connsiteY17" fmla="*/ 563270 h 1038758"/>
              <a:gd name="connsiteX18" fmla="*/ 65837 w 1565453"/>
              <a:gd name="connsiteY18" fmla="*/ 621792 h 1038758"/>
              <a:gd name="connsiteX19" fmla="*/ 87783 w 1565453"/>
              <a:gd name="connsiteY19" fmla="*/ 643737 h 1038758"/>
              <a:gd name="connsiteX20" fmla="*/ 102413 w 1565453"/>
              <a:gd name="connsiteY20" fmla="*/ 672998 h 1038758"/>
              <a:gd name="connsiteX21" fmla="*/ 146304 w 1565453"/>
              <a:gd name="connsiteY21" fmla="*/ 716889 h 1038758"/>
              <a:gd name="connsiteX22" fmla="*/ 168250 w 1565453"/>
              <a:gd name="connsiteY22" fmla="*/ 738835 h 1038758"/>
              <a:gd name="connsiteX23" fmla="*/ 190195 w 1565453"/>
              <a:gd name="connsiteY23" fmla="*/ 753465 h 1038758"/>
              <a:gd name="connsiteX24" fmla="*/ 226771 w 1565453"/>
              <a:gd name="connsiteY24" fmla="*/ 782726 h 1038758"/>
              <a:gd name="connsiteX25" fmla="*/ 263347 w 1565453"/>
              <a:gd name="connsiteY25" fmla="*/ 797356 h 1038758"/>
              <a:gd name="connsiteX26" fmla="*/ 292608 w 1565453"/>
              <a:gd name="connsiteY26" fmla="*/ 819302 h 1038758"/>
              <a:gd name="connsiteX27" fmla="*/ 365760 w 1565453"/>
              <a:gd name="connsiteY27" fmla="*/ 848563 h 1038758"/>
              <a:gd name="connsiteX28" fmla="*/ 453543 w 1565453"/>
              <a:gd name="connsiteY28" fmla="*/ 892454 h 1038758"/>
              <a:gd name="connsiteX29" fmla="*/ 534010 w 1565453"/>
              <a:gd name="connsiteY29" fmla="*/ 921715 h 1038758"/>
              <a:gd name="connsiteX30" fmla="*/ 621792 w 1565453"/>
              <a:gd name="connsiteY30" fmla="*/ 950976 h 1038758"/>
              <a:gd name="connsiteX31" fmla="*/ 687629 w 1565453"/>
              <a:gd name="connsiteY31" fmla="*/ 980236 h 1038758"/>
              <a:gd name="connsiteX32" fmla="*/ 746151 w 1565453"/>
              <a:gd name="connsiteY32" fmla="*/ 987552 h 1038758"/>
              <a:gd name="connsiteX33" fmla="*/ 826618 w 1565453"/>
              <a:gd name="connsiteY33" fmla="*/ 1009497 h 1038758"/>
              <a:gd name="connsiteX34" fmla="*/ 892455 w 1565453"/>
              <a:gd name="connsiteY34" fmla="*/ 1024128 h 1038758"/>
              <a:gd name="connsiteX35" fmla="*/ 1024128 w 1565453"/>
              <a:gd name="connsiteY35" fmla="*/ 1038758 h 1038758"/>
              <a:gd name="connsiteX36" fmla="*/ 1192378 w 1565453"/>
              <a:gd name="connsiteY36" fmla="*/ 1024128 h 1038758"/>
              <a:gd name="connsiteX37" fmla="*/ 1214323 w 1565453"/>
              <a:gd name="connsiteY37" fmla="*/ 1016812 h 1038758"/>
              <a:gd name="connsiteX38" fmla="*/ 1243584 w 1565453"/>
              <a:gd name="connsiteY38" fmla="*/ 1009497 h 1038758"/>
              <a:gd name="connsiteX39" fmla="*/ 1287475 w 1565453"/>
              <a:gd name="connsiteY39" fmla="*/ 994867 h 1038758"/>
              <a:gd name="connsiteX40" fmla="*/ 1338682 w 1565453"/>
              <a:gd name="connsiteY40" fmla="*/ 943660 h 1038758"/>
              <a:gd name="connsiteX41" fmla="*/ 1404519 w 1565453"/>
              <a:gd name="connsiteY41" fmla="*/ 892454 h 1038758"/>
              <a:gd name="connsiteX42" fmla="*/ 1470355 w 1565453"/>
              <a:gd name="connsiteY42" fmla="*/ 804672 h 1038758"/>
              <a:gd name="connsiteX43" fmla="*/ 1492301 w 1565453"/>
              <a:gd name="connsiteY43" fmla="*/ 768096 h 1038758"/>
              <a:gd name="connsiteX44" fmla="*/ 1499616 w 1565453"/>
              <a:gd name="connsiteY44" fmla="*/ 746150 h 1038758"/>
              <a:gd name="connsiteX45" fmla="*/ 1514247 w 1565453"/>
              <a:gd name="connsiteY45" fmla="*/ 724204 h 1038758"/>
              <a:gd name="connsiteX46" fmla="*/ 1528877 w 1565453"/>
              <a:gd name="connsiteY46" fmla="*/ 687628 h 1038758"/>
              <a:gd name="connsiteX47" fmla="*/ 1550823 w 1565453"/>
              <a:gd name="connsiteY47" fmla="*/ 636422 h 1038758"/>
              <a:gd name="connsiteX48" fmla="*/ 1558138 w 1565453"/>
              <a:gd name="connsiteY48" fmla="*/ 592531 h 1038758"/>
              <a:gd name="connsiteX49" fmla="*/ 1565453 w 1565453"/>
              <a:gd name="connsiteY49" fmla="*/ 555955 h 1038758"/>
              <a:gd name="connsiteX50" fmla="*/ 1558138 w 1565453"/>
              <a:gd name="connsiteY50" fmla="*/ 431596 h 1038758"/>
              <a:gd name="connsiteX51" fmla="*/ 1543507 w 1565453"/>
              <a:gd name="connsiteY51" fmla="*/ 409651 h 1038758"/>
              <a:gd name="connsiteX52" fmla="*/ 1484986 w 1565453"/>
              <a:gd name="connsiteY52" fmla="*/ 336499 h 1038758"/>
              <a:gd name="connsiteX53" fmla="*/ 1463040 w 1565453"/>
              <a:gd name="connsiteY53" fmla="*/ 314553 h 1038758"/>
              <a:gd name="connsiteX54" fmla="*/ 1419149 w 1565453"/>
              <a:gd name="connsiteY54" fmla="*/ 285292 h 1038758"/>
              <a:gd name="connsiteX55" fmla="*/ 1382573 w 1565453"/>
              <a:gd name="connsiteY55" fmla="*/ 256032 h 1038758"/>
              <a:gd name="connsiteX56" fmla="*/ 1360627 w 1565453"/>
              <a:gd name="connsiteY56" fmla="*/ 234086 h 1038758"/>
              <a:gd name="connsiteX57" fmla="*/ 1258215 w 1565453"/>
              <a:gd name="connsiteY57" fmla="*/ 168249 h 1038758"/>
              <a:gd name="connsiteX58" fmla="*/ 1228954 w 1565453"/>
              <a:gd name="connsiteY58" fmla="*/ 153619 h 1038758"/>
              <a:gd name="connsiteX59" fmla="*/ 1177747 w 1565453"/>
              <a:gd name="connsiteY59" fmla="*/ 131673 h 1038758"/>
              <a:gd name="connsiteX60" fmla="*/ 1148487 w 1565453"/>
              <a:gd name="connsiteY60" fmla="*/ 117043 h 1038758"/>
              <a:gd name="connsiteX61" fmla="*/ 1119226 w 1565453"/>
              <a:gd name="connsiteY61" fmla="*/ 109728 h 1038758"/>
              <a:gd name="connsiteX62" fmla="*/ 1068019 w 1565453"/>
              <a:gd name="connsiteY62" fmla="*/ 95097 h 1038758"/>
              <a:gd name="connsiteX63" fmla="*/ 1009498 w 1565453"/>
              <a:gd name="connsiteY63" fmla="*/ 87782 h 1038758"/>
              <a:gd name="connsiteX64" fmla="*/ 929031 w 1565453"/>
              <a:gd name="connsiteY64" fmla="*/ 65836 h 1038758"/>
              <a:gd name="connsiteX65" fmla="*/ 885139 w 1565453"/>
              <a:gd name="connsiteY65" fmla="*/ 58521 h 1038758"/>
              <a:gd name="connsiteX66" fmla="*/ 797357 w 1565453"/>
              <a:gd name="connsiteY66" fmla="*/ 29260 h 1038758"/>
              <a:gd name="connsiteX67" fmla="*/ 746151 w 1565453"/>
              <a:gd name="connsiteY67" fmla="*/ 14630 h 1038758"/>
              <a:gd name="connsiteX68" fmla="*/ 702259 w 1565453"/>
              <a:gd name="connsiteY68" fmla="*/ 0 h 10387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</a:cxnLst>
            <a:rect l="l" t="t" r="r" b="b"/>
            <a:pathLst>
              <a:path w="1565453" h="1038758">
                <a:moveTo>
                  <a:pt x="702259" y="0"/>
                </a:moveTo>
                <a:lnTo>
                  <a:pt x="702259" y="0"/>
                </a:lnTo>
                <a:lnTo>
                  <a:pt x="336499" y="7315"/>
                </a:lnTo>
                <a:cubicBezTo>
                  <a:pt x="326452" y="7687"/>
                  <a:pt x="316777" y="11451"/>
                  <a:pt x="307239" y="14630"/>
                </a:cubicBezTo>
                <a:cubicBezTo>
                  <a:pt x="276251" y="24959"/>
                  <a:pt x="261578" y="32878"/>
                  <a:pt x="234087" y="51206"/>
                </a:cubicBezTo>
                <a:cubicBezTo>
                  <a:pt x="223943" y="57969"/>
                  <a:pt x="214192" y="65347"/>
                  <a:pt x="204826" y="73152"/>
                </a:cubicBezTo>
                <a:cubicBezTo>
                  <a:pt x="199528" y="77567"/>
                  <a:pt x="196109" y="84234"/>
                  <a:pt x="190195" y="87782"/>
                </a:cubicBezTo>
                <a:cubicBezTo>
                  <a:pt x="183583" y="91749"/>
                  <a:pt x="175565" y="92659"/>
                  <a:pt x="168250" y="95097"/>
                </a:cubicBezTo>
                <a:lnTo>
                  <a:pt x="117043" y="146304"/>
                </a:lnTo>
                <a:cubicBezTo>
                  <a:pt x="110826" y="152521"/>
                  <a:pt x="101963" y="155442"/>
                  <a:pt x="95098" y="160934"/>
                </a:cubicBezTo>
                <a:cubicBezTo>
                  <a:pt x="42970" y="202635"/>
                  <a:pt x="126080" y="145153"/>
                  <a:pt x="58522" y="190195"/>
                </a:cubicBezTo>
                <a:cubicBezTo>
                  <a:pt x="56084" y="197510"/>
                  <a:pt x="55174" y="205528"/>
                  <a:pt x="51207" y="212140"/>
                </a:cubicBezTo>
                <a:cubicBezTo>
                  <a:pt x="47658" y="218054"/>
                  <a:pt x="39660" y="220602"/>
                  <a:pt x="36576" y="226771"/>
                </a:cubicBezTo>
                <a:cubicBezTo>
                  <a:pt x="36575" y="226773"/>
                  <a:pt x="18289" y="281634"/>
                  <a:pt x="14631" y="292608"/>
                </a:cubicBezTo>
                <a:cubicBezTo>
                  <a:pt x="6768" y="316199"/>
                  <a:pt x="0" y="365760"/>
                  <a:pt x="0" y="365760"/>
                </a:cubicBezTo>
                <a:cubicBezTo>
                  <a:pt x="2438" y="407213"/>
                  <a:pt x="1442" y="449011"/>
                  <a:pt x="7315" y="490118"/>
                </a:cubicBezTo>
                <a:cubicBezTo>
                  <a:pt x="8857" y="500913"/>
                  <a:pt x="17650" y="509356"/>
                  <a:pt x="21946" y="519379"/>
                </a:cubicBezTo>
                <a:cubicBezTo>
                  <a:pt x="40119" y="561782"/>
                  <a:pt x="15773" y="521091"/>
                  <a:pt x="43891" y="563270"/>
                </a:cubicBezTo>
                <a:cubicBezTo>
                  <a:pt x="49782" y="586830"/>
                  <a:pt x="51126" y="601197"/>
                  <a:pt x="65837" y="621792"/>
                </a:cubicBezTo>
                <a:cubicBezTo>
                  <a:pt x="71850" y="630210"/>
                  <a:pt x="80468" y="636422"/>
                  <a:pt x="87783" y="643737"/>
                </a:cubicBezTo>
                <a:cubicBezTo>
                  <a:pt x="92660" y="653491"/>
                  <a:pt x="95601" y="664483"/>
                  <a:pt x="102413" y="672998"/>
                </a:cubicBezTo>
                <a:cubicBezTo>
                  <a:pt x="115338" y="689155"/>
                  <a:pt x="131674" y="702259"/>
                  <a:pt x="146304" y="716889"/>
                </a:cubicBezTo>
                <a:cubicBezTo>
                  <a:pt x="153619" y="724204"/>
                  <a:pt x="159642" y="733096"/>
                  <a:pt x="168250" y="738835"/>
                </a:cubicBezTo>
                <a:cubicBezTo>
                  <a:pt x="175565" y="743712"/>
                  <a:pt x="183162" y="748190"/>
                  <a:pt x="190195" y="753465"/>
                </a:cubicBezTo>
                <a:cubicBezTo>
                  <a:pt x="202686" y="762833"/>
                  <a:pt x="213383" y="774693"/>
                  <a:pt x="226771" y="782726"/>
                </a:cubicBezTo>
                <a:cubicBezTo>
                  <a:pt x="238031" y="789482"/>
                  <a:pt x="251868" y="790979"/>
                  <a:pt x="263347" y="797356"/>
                </a:cubicBezTo>
                <a:cubicBezTo>
                  <a:pt x="274005" y="803277"/>
                  <a:pt x="281703" y="813849"/>
                  <a:pt x="292608" y="819302"/>
                </a:cubicBezTo>
                <a:cubicBezTo>
                  <a:pt x="316098" y="831047"/>
                  <a:pt x="343240" y="835051"/>
                  <a:pt x="365760" y="848563"/>
                </a:cubicBezTo>
                <a:cubicBezTo>
                  <a:pt x="429980" y="887094"/>
                  <a:pt x="373960" y="855723"/>
                  <a:pt x="453543" y="892454"/>
                </a:cubicBezTo>
                <a:cubicBezTo>
                  <a:pt x="516645" y="921579"/>
                  <a:pt x="475245" y="909962"/>
                  <a:pt x="534010" y="921715"/>
                </a:cubicBezTo>
                <a:cubicBezTo>
                  <a:pt x="635298" y="972358"/>
                  <a:pt x="521750" y="920963"/>
                  <a:pt x="621792" y="950976"/>
                </a:cubicBezTo>
                <a:cubicBezTo>
                  <a:pt x="686450" y="970374"/>
                  <a:pt x="612447" y="962886"/>
                  <a:pt x="687629" y="980236"/>
                </a:cubicBezTo>
                <a:cubicBezTo>
                  <a:pt x="706785" y="984657"/>
                  <a:pt x="726644" y="985113"/>
                  <a:pt x="746151" y="987552"/>
                </a:cubicBezTo>
                <a:cubicBezTo>
                  <a:pt x="814661" y="1010388"/>
                  <a:pt x="764581" y="995711"/>
                  <a:pt x="826618" y="1009497"/>
                </a:cubicBezTo>
                <a:cubicBezTo>
                  <a:pt x="851980" y="1015133"/>
                  <a:pt x="865760" y="1020646"/>
                  <a:pt x="892455" y="1024128"/>
                </a:cubicBezTo>
                <a:cubicBezTo>
                  <a:pt x="936245" y="1029840"/>
                  <a:pt x="1024128" y="1038758"/>
                  <a:pt x="1024128" y="1038758"/>
                </a:cubicBezTo>
                <a:cubicBezTo>
                  <a:pt x="1120614" y="1033680"/>
                  <a:pt x="1129495" y="1042096"/>
                  <a:pt x="1192378" y="1024128"/>
                </a:cubicBezTo>
                <a:cubicBezTo>
                  <a:pt x="1199792" y="1022010"/>
                  <a:pt x="1206909" y="1018930"/>
                  <a:pt x="1214323" y="1016812"/>
                </a:cubicBezTo>
                <a:cubicBezTo>
                  <a:pt x="1223990" y="1014050"/>
                  <a:pt x="1233954" y="1012386"/>
                  <a:pt x="1243584" y="1009497"/>
                </a:cubicBezTo>
                <a:cubicBezTo>
                  <a:pt x="1258355" y="1005066"/>
                  <a:pt x="1287475" y="994867"/>
                  <a:pt x="1287475" y="994867"/>
                </a:cubicBezTo>
                <a:cubicBezTo>
                  <a:pt x="1351770" y="952003"/>
                  <a:pt x="1251792" y="1021860"/>
                  <a:pt x="1338682" y="943660"/>
                </a:cubicBezTo>
                <a:cubicBezTo>
                  <a:pt x="1393058" y="894722"/>
                  <a:pt x="1369035" y="935035"/>
                  <a:pt x="1404519" y="892454"/>
                </a:cubicBezTo>
                <a:cubicBezTo>
                  <a:pt x="1425235" y="867594"/>
                  <a:pt x="1451651" y="834597"/>
                  <a:pt x="1470355" y="804672"/>
                </a:cubicBezTo>
                <a:cubicBezTo>
                  <a:pt x="1477891" y="792615"/>
                  <a:pt x="1485942" y="780813"/>
                  <a:pt x="1492301" y="768096"/>
                </a:cubicBezTo>
                <a:cubicBezTo>
                  <a:pt x="1495749" y="761199"/>
                  <a:pt x="1496168" y="753047"/>
                  <a:pt x="1499616" y="746150"/>
                </a:cubicBezTo>
                <a:cubicBezTo>
                  <a:pt x="1503548" y="738286"/>
                  <a:pt x="1510315" y="732068"/>
                  <a:pt x="1514247" y="724204"/>
                </a:cubicBezTo>
                <a:cubicBezTo>
                  <a:pt x="1520119" y="712459"/>
                  <a:pt x="1523544" y="699627"/>
                  <a:pt x="1528877" y="687628"/>
                </a:cubicBezTo>
                <a:cubicBezTo>
                  <a:pt x="1552985" y="633384"/>
                  <a:pt x="1535795" y="681503"/>
                  <a:pt x="1550823" y="636422"/>
                </a:cubicBezTo>
                <a:cubicBezTo>
                  <a:pt x="1553261" y="621792"/>
                  <a:pt x="1555485" y="607124"/>
                  <a:pt x="1558138" y="592531"/>
                </a:cubicBezTo>
                <a:cubicBezTo>
                  <a:pt x="1560362" y="580298"/>
                  <a:pt x="1565453" y="568388"/>
                  <a:pt x="1565453" y="555955"/>
                </a:cubicBezTo>
                <a:cubicBezTo>
                  <a:pt x="1565453" y="514430"/>
                  <a:pt x="1564298" y="472661"/>
                  <a:pt x="1558138" y="431596"/>
                </a:cubicBezTo>
                <a:cubicBezTo>
                  <a:pt x="1556834" y="422902"/>
                  <a:pt x="1548384" y="416966"/>
                  <a:pt x="1543507" y="409651"/>
                </a:cubicBezTo>
                <a:cubicBezTo>
                  <a:pt x="1528559" y="364805"/>
                  <a:pt x="1541645" y="393158"/>
                  <a:pt x="1484986" y="336499"/>
                </a:cubicBezTo>
                <a:cubicBezTo>
                  <a:pt x="1477671" y="329184"/>
                  <a:pt x="1471648" y="320292"/>
                  <a:pt x="1463040" y="314553"/>
                </a:cubicBezTo>
                <a:cubicBezTo>
                  <a:pt x="1448410" y="304799"/>
                  <a:pt x="1432880" y="296276"/>
                  <a:pt x="1419149" y="285292"/>
                </a:cubicBezTo>
                <a:cubicBezTo>
                  <a:pt x="1406957" y="275539"/>
                  <a:pt x="1394323" y="266313"/>
                  <a:pt x="1382573" y="256032"/>
                </a:cubicBezTo>
                <a:cubicBezTo>
                  <a:pt x="1374787" y="249220"/>
                  <a:pt x="1368903" y="240293"/>
                  <a:pt x="1360627" y="234086"/>
                </a:cubicBezTo>
                <a:cubicBezTo>
                  <a:pt x="1352777" y="228198"/>
                  <a:pt x="1279771" y="179027"/>
                  <a:pt x="1258215" y="168249"/>
                </a:cubicBezTo>
                <a:cubicBezTo>
                  <a:pt x="1248461" y="163372"/>
                  <a:pt x="1238422" y="159029"/>
                  <a:pt x="1228954" y="153619"/>
                </a:cubicBezTo>
                <a:cubicBezTo>
                  <a:pt x="1189660" y="131165"/>
                  <a:pt x="1225809" y="143688"/>
                  <a:pt x="1177747" y="131673"/>
                </a:cubicBezTo>
                <a:cubicBezTo>
                  <a:pt x="1167994" y="126796"/>
                  <a:pt x="1158697" y="120872"/>
                  <a:pt x="1148487" y="117043"/>
                </a:cubicBezTo>
                <a:cubicBezTo>
                  <a:pt x="1139073" y="113513"/>
                  <a:pt x="1128893" y="112490"/>
                  <a:pt x="1119226" y="109728"/>
                </a:cubicBezTo>
                <a:cubicBezTo>
                  <a:pt x="1094867" y="102768"/>
                  <a:pt x="1095471" y="99672"/>
                  <a:pt x="1068019" y="95097"/>
                </a:cubicBezTo>
                <a:cubicBezTo>
                  <a:pt x="1048628" y="91865"/>
                  <a:pt x="1029005" y="90220"/>
                  <a:pt x="1009498" y="87782"/>
                </a:cubicBezTo>
                <a:cubicBezTo>
                  <a:pt x="981136" y="78328"/>
                  <a:pt x="962022" y="71334"/>
                  <a:pt x="929031" y="65836"/>
                </a:cubicBezTo>
                <a:lnTo>
                  <a:pt x="885139" y="58521"/>
                </a:lnTo>
                <a:lnTo>
                  <a:pt x="797357" y="29260"/>
                </a:lnTo>
                <a:cubicBezTo>
                  <a:pt x="783489" y="24637"/>
                  <a:pt x="759925" y="16160"/>
                  <a:pt x="746151" y="14630"/>
                </a:cubicBezTo>
                <a:cubicBezTo>
                  <a:pt x="734034" y="13284"/>
                  <a:pt x="721767" y="14630"/>
                  <a:pt x="702259" y="0"/>
                </a:cubicBezTo>
                <a:close/>
              </a:path>
            </a:pathLst>
          </a:custGeom>
          <a:solidFill>
            <a:schemeClr val="accent1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8" name="Egyenes összekötő nyíllal 47"/>
          <p:cNvCxnSpPr/>
          <p:nvPr/>
        </p:nvCxnSpPr>
        <p:spPr>
          <a:xfrm flipV="1">
            <a:off x="2090088" y="4183725"/>
            <a:ext cx="114226" cy="22459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gyenes összekötő nyíllal 48"/>
          <p:cNvCxnSpPr/>
          <p:nvPr/>
        </p:nvCxnSpPr>
        <p:spPr>
          <a:xfrm flipV="1">
            <a:off x="1798032" y="4568731"/>
            <a:ext cx="215477" cy="12596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Egyenes összekötő nyíllal 49"/>
          <p:cNvCxnSpPr/>
          <p:nvPr/>
        </p:nvCxnSpPr>
        <p:spPr>
          <a:xfrm>
            <a:off x="789480" y="4427020"/>
            <a:ext cx="214532" cy="11976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Egyenes összekötő nyíllal 50"/>
          <p:cNvCxnSpPr/>
          <p:nvPr/>
        </p:nvCxnSpPr>
        <p:spPr>
          <a:xfrm flipH="1" flipV="1">
            <a:off x="1061314" y="3575649"/>
            <a:ext cx="249210" cy="9662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Egyenes összekötő nyíllal 51"/>
          <p:cNvCxnSpPr/>
          <p:nvPr/>
        </p:nvCxnSpPr>
        <p:spPr>
          <a:xfrm flipH="1" flipV="1">
            <a:off x="1594714" y="3721497"/>
            <a:ext cx="235189" cy="10348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Egyenes összekötő nyíllal 57"/>
          <p:cNvCxnSpPr>
            <a:endCxn id="47" idx="35"/>
          </p:cNvCxnSpPr>
          <p:nvPr/>
        </p:nvCxnSpPr>
        <p:spPr>
          <a:xfrm>
            <a:off x="1501337" y="4694700"/>
            <a:ext cx="94785" cy="8404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Egyenes összekötő nyíllal 60"/>
          <p:cNvCxnSpPr/>
          <p:nvPr/>
        </p:nvCxnSpPr>
        <p:spPr>
          <a:xfrm>
            <a:off x="1472301" y="3166025"/>
            <a:ext cx="168394" cy="34874"/>
          </a:xfrm>
          <a:prstGeom prst="straightConnector1">
            <a:avLst/>
          </a:prstGeom>
          <a:ln w="2857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Egyenes összekötő 64"/>
          <p:cNvCxnSpPr/>
          <p:nvPr/>
        </p:nvCxnSpPr>
        <p:spPr>
          <a:xfrm>
            <a:off x="152400" y="34290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Szövegdoboz 65"/>
          <p:cNvSpPr txBox="1"/>
          <p:nvPr/>
        </p:nvSpPr>
        <p:spPr>
          <a:xfrm>
            <a:off x="162648" y="639762"/>
            <a:ext cx="4093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latin typeface="Times New Roman" pitchFamily="18" charset="0"/>
                <a:cs typeface="Times New Roman" pitchFamily="18" charset="0"/>
              </a:rPr>
              <a:t>1D</a:t>
            </a:r>
            <a:endParaRPr lang="en-US" sz="1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Szövegdoboz 67"/>
          <p:cNvSpPr txBox="1"/>
          <p:nvPr/>
        </p:nvSpPr>
        <p:spPr>
          <a:xfrm>
            <a:off x="162648" y="1912315"/>
            <a:ext cx="4093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b="1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1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9" name="Szövegdoboz 68"/>
          <p:cNvSpPr txBox="1"/>
          <p:nvPr/>
        </p:nvSpPr>
        <p:spPr>
          <a:xfrm>
            <a:off x="160514" y="3437840"/>
            <a:ext cx="4093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b="1" smtClean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1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0" name="Szövegdoboz 69"/>
          <p:cNvSpPr txBox="1"/>
          <p:nvPr/>
        </p:nvSpPr>
        <p:spPr>
          <a:xfrm>
            <a:off x="2412796" y="1912315"/>
            <a:ext cx="2616404" cy="30777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smtClean="0">
                <a:latin typeface="Times New Roman" pitchFamily="18" charset="0"/>
                <a:cs typeface="Times New Roman" pitchFamily="18" charset="0"/>
              </a:rPr>
              <a:t>Greens Teorem – Normal form </a:t>
            </a:r>
            <a:endParaRPr lang="en-US" sz="1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1" name="Szövegdoboz 70"/>
          <p:cNvSpPr txBox="1"/>
          <p:nvPr/>
        </p:nvSpPr>
        <p:spPr>
          <a:xfrm>
            <a:off x="2412796" y="3437840"/>
            <a:ext cx="2616404" cy="307777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b="1" smtClean="0">
                <a:latin typeface="Times New Roman" pitchFamily="18" charset="0"/>
                <a:cs typeface="Times New Roman" pitchFamily="18" charset="0"/>
              </a:rPr>
              <a:t>Greens Teorem – Tangent form </a:t>
            </a:r>
            <a:endParaRPr lang="en-US" sz="14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2" name="Egyenes összekötő 71"/>
          <p:cNvCxnSpPr/>
          <p:nvPr/>
        </p:nvCxnSpPr>
        <p:spPr>
          <a:xfrm>
            <a:off x="4038600" y="4876800"/>
            <a:ext cx="0" cy="1676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Folyamatábra: Mágneslemez 75"/>
          <p:cNvSpPr/>
          <p:nvPr/>
        </p:nvSpPr>
        <p:spPr>
          <a:xfrm>
            <a:off x="626973" y="5181600"/>
            <a:ext cx="1619650" cy="914400"/>
          </a:xfrm>
          <a:prstGeom prst="flowChartMagneticDisk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Egyenes összekötő nyíllal 76"/>
          <p:cNvCxnSpPr/>
          <p:nvPr/>
        </p:nvCxnSpPr>
        <p:spPr>
          <a:xfrm flipV="1">
            <a:off x="1447800" y="4999412"/>
            <a:ext cx="0" cy="22459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Egyenes összekötő nyíllal 78"/>
          <p:cNvCxnSpPr/>
          <p:nvPr/>
        </p:nvCxnSpPr>
        <p:spPr>
          <a:xfrm flipV="1">
            <a:off x="2246623" y="5638800"/>
            <a:ext cx="267977" cy="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Egyenes összekötő nyíllal 80"/>
          <p:cNvCxnSpPr/>
          <p:nvPr/>
        </p:nvCxnSpPr>
        <p:spPr>
          <a:xfrm flipH="1">
            <a:off x="784331" y="5715610"/>
            <a:ext cx="270241" cy="40103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Egyenes összekötő nyíllal 82"/>
          <p:cNvCxnSpPr/>
          <p:nvPr/>
        </p:nvCxnSpPr>
        <p:spPr>
          <a:xfrm>
            <a:off x="1409699" y="6096780"/>
            <a:ext cx="0" cy="22782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Folyamatábra: Mágneslemez 84"/>
          <p:cNvSpPr/>
          <p:nvPr/>
        </p:nvSpPr>
        <p:spPr>
          <a:xfrm>
            <a:off x="4572000" y="5180251"/>
            <a:ext cx="1619650" cy="914400"/>
          </a:xfrm>
          <a:prstGeom prst="flowChartMagneticDisk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6" name="Egyenes összekötő nyíllal 85"/>
          <p:cNvCxnSpPr>
            <a:endCxn id="85" idx="0"/>
          </p:cNvCxnSpPr>
          <p:nvPr/>
        </p:nvCxnSpPr>
        <p:spPr>
          <a:xfrm flipV="1">
            <a:off x="5163188" y="5485051"/>
            <a:ext cx="218637" cy="134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Egyenes összekötő nyíllal 90"/>
          <p:cNvCxnSpPr/>
          <p:nvPr/>
        </p:nvCxnSpPr>
        <p:spPr>
          <a:xfrm flipV="1">
            <a:off x="5638800" y="5449824"/>
            <a:ext cx="198730" cy="35228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Egyenes összekötő nyíllal 94"/>
          <p:cNvCxnSpPr/>
          <p:nvPr/>
        </p:nvCxnSpPr>
        <p:spPr>
          <a:xfrm flipH="1">
            <a:off x="4886555" y="5193792"/>
            <a:ext cx="241400" cy="2926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Egyenes összekötő nyíllal 97"/>
          <p:cNvCxnSpPr/>
          <p:nvPr/>
        </p:nvCxnSpPr>
        <p:spPr>
          <a:xfrm flipH="1" flipV="1">
            <a:off x="5508346" y="5179163"/>
            <a:ext cx="226771" cy="14629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Egyenes összekötő nyíllal 100"/>
          <p:cNvCxnSpPr/>
          <p:nvPr/>
        </p:nvCxnSpPr>
        <p:spPr>
          <a:xfrm>
            <a:off x="4572000" y="5335350"/>
            <a:ext cx="160934" cy="9984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Egyenes összekötő nyíllal 102"/>
          <p:cNvCxnSpPr/>
          <p:nvPr/>
        </p:nvCxnSpPr>
        <p:spPr>
          <a:xfrm flipV="1">
            <a:off x="5973013" y="5369357"/>
            <a:ext cx="252222" cy="5730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Szövegdoboz 104"/>
          <p:cNvSpPr txBox="1"/>
          <p:nvPr/>
        </p:nvSpPr>
        <p:spPr>
          <a:xfrm>
            <a:off x="152400" y="4906476"/>
            <a:ext cx="4093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latin typeface="Times New Roman" pitchFamily="18" charset="0"/>
                <a:cs typeface="Times New Roman" pitchFamily="18" charset="0"/>
              </a:rPr>
              <a:t>3D</a:t>
            </a:r>
            <a:endParaRPr lang="en-US" sz="1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6" name="Szövegdoboz 105"/>
          <p:cNvSpPr txBox="1"/>
          <p:nvPr/>
        </p:nvSpPr>
        <p:spPr>
          <a:xfrm>
            <a:off x="2385487" y="4916229"/>
            <a:ext cx="16206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latin typeface="Times New Roman" pitchFamily="18" charset="0"/>
                <a:cs typeface="Times New Roman" pitchFamily="18" charset="0"/>
              </a:rPr>
              <a:t>Divergens teorem</a:t>
            </a:r>
            <a:endParaRPr lang="en-US" sz="1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7" name="Szövegdoboz 106"/>
          <p:cNvSpPr txBox="1"/>
          <p:nvPr/>
        </p:nvSpPr>
        <p:spPr>
          <a:xfrm>
            <a:off x="6296861" y="4907491"/>
            <a:ext cx="13231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latin typeface="Times New Roman" pitchFamily="18" charset="0"/>
                <a:cs typeface="Times New Roman" pitchFamily="18" charset="0"/>
              </a:rPr>
              <a:t>Stokes teorem</a:t>
            </a:r>
            <a:endParaRPr lang="en-US" sz="1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8" name="Szövegdoboz 107"/>
          <p:cNvSpPr txBox="1"/>
          <p:nvPr/>
        </p:nvSpPr>
        <p:spPr>
          <a:xfrm>
            <a:off x="4045431" y="4908167"/>
            <a:ext cx="4093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latin typeface="Times New Roman" pitchFamily="18" charset="0"/>
                <a:cs typeface="Times New Roman" pitchFamily="18" charset="0"/>
              </a:rPr>
              <a:t>3D</a:t>
            </a:r>
            <a:endParaRPr lang="en-US" sz="14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0" name="Szövegdoboz 109"/>
          <p:cNvSpPr txBox="1"/>
          <p:nvPr/>
        </p:nvSpPr>
        <p:spPr>
          <a:xfrm>
            <a:off x="2667090" y="3017480"/>
            <a:ext cx="5615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luks</a:t>
            </a:r>
            <a:endParaRPr lang="en-US" sz="1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" name="Szövegdoboz 110"/>
          <p:cNvSpPr txBox="1"/>
          <p:nvPr/>
        </p:nvSpPr>
        <p:spPr>
          <a:xfrm>
            <a:off x="6099124" y="3047010"/>
            <a:ext cx="950398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vergens</a:t>
            </a:r>
            <a:endParaRPr lang="en-US" sz="1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" name="Szövegdoboz 111"/>
          <p:cNvSpPr txBox="1"/>
          <p:nvPr/>
        </p:nvSpPr>
        <p:spPr>
          <a:xfrm>
            <a:off x="2624299" y="4536201"/>
            <a:ext cx="103330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rkulasjon</a:t>
            </a:r>
            <a:endParaRPr lang="en-US" sz="1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Szövegdoboz 112"/>
          <p:cNvSpPr txBox="1"/>
          <p:nvPr/>
        </p:nvSpPr>
        <p:spPr>
          <a:xfrm>
            <a:off x="5973013" y="4546785"/>
            <a:ext cx="180563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url (k-komponent)</a:t>
            </a:r>
            <a:endParaRPr lang="en-US" sz="1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Jobbra nyíl 113"/>
          <p:cNvSpPr/>
          <p:nvPr/>
        </p:nvSpPr>
        <p:spPr>
          <a:xfrm>
            <a:off x="16307" y="1200150"/>
            <a:ext cx="495794" cy="1143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Jobbra nyíl 114"/>
          <p:cNvSpPr/>
          <p:nvPr/>
        </p:nvSpPr>
        <p:spPr>
          <a:xfrm>
            <a:off x="16307" y="2541423"/>
            <a:ext cx="495794" cy="1143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Jobbra nyíl 115"/>
          <p:cNvSpPr/>
          <p:nvPr/>
        </p:nvSpPr>
        <p:spPr>
          <a:xfrm>
            <a:off x="16307" y="5646595"/>
            <a:ext cx="495794" cy="1143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7" name="Jobbra nyíl 116"/>
          <p:cNvSpPr/>
          <p:nvPr/>
        </p:nvSpPr>
        <p:spPr>
          <a:xfrm>
            <a:off x="16307" y="4069425"/>
            <a:ext cx="495794" cy="1143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8" name="Jobbra nyíl 117"/>
          <p:cNvSpPr/>
          <p:nvPr/>
        </p:nvSpPr>
        <p:spPr>
          <a:xfrm>
            <a:off x="4038600" y="5601310"/>
            <a:ext cx="495794" cy="114300"/>
          </a:xfrm>
          <a:prstGeom prst="right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9007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3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1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2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3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6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7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8" dur="10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1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2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10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7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2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3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10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6" fill="hold">
                      <p:stCondLst>
                        <p:cond delay="indefinite"/>
                      </p:stCondLst>
                      <p:childTnLst>
                        <p:par>
                          <p:cTn id="297" fill="hold">
                            <p:stCondLst>
                              <p:cond delay="0"/>
                            </p:stCondLst>
                            <p:childTnLst>
                              <p:par>
                                <p:cTn id="29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0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1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2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5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6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7" dur="10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>
                      <p:stCondLst>
                        <p:cond delay="indefinite"/>
                      </p:stCondLst>
                      <p:childTnLst>
                        <p:par>
                          <p:cTn id="309" fill="hold">
                            <p:stCondLst>
                              <p:cond delay="0"/>
                            </p:stCondLst>
                            <p:childTnLst>
                              <p:par>
                                <p:cTn id="310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47" grpId="0" animBg="1"/>
      <p:bldP spid="68" grpId="0"/>
      <p:bldP spid="69" grpId="0"/>
      <p:bldP spid="70" grpId="0" animBg="1"/>
      <p:bldP spid="71" grpId="0" animBg="1"/>
      <p:bldP spid="76" grpId="0" animBg="1"/>
      <p:bldP spid="85" grpId="0" animBg="1"/>
      <p:bldP spid="105" grpId="0"/>
      <p:bldP spid="106" grpId="0"/>
      <p:bldP spid="107" grpId="0"/>
      <p:bldP spid="108" grpId="0"/>
      <p:bldP spid="110" grpId="0"/>
      <p:bldP spid="111" grpId="0"/>
      <p:bldP spid="112" grpId="0"/>
      <p:bldP spid="113" grpId="0"/>
      <p:bldP spid="114" grpId="0" animBg="1"/>
      <p:bldP spid="114" grpId="1" animBg="1"/>
      <p:bldP spid="115" grpId="0" animBg="1"/>
      <p:bldP spid="115" grpId="1" animBg="1"/>
      <p:bldP spid="116" grpId="0" animBg="1"/>
      <p:bldP spid="116" grpId="1" animBg="1"/>
      <p:bldP spid="117" grpId="0" animBg="1"/>
      <p:bldP spid="117" grpId="1" animBg="1"/>
      <p:bldP spid="118" grpId="0" animBg="1"/>
      <p:bldP spid="118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ím 1"/>
          <p:cNvSpPr>
            <a:spLocks noGrp="1"/>
          </p:cNvSpPr>
          <p:nvPr/>
        </p:nvSpPr>
        <p:spPr>
          <a:xfrm>
            <a:off x="152400" y="152400"/>
            <a:ext cx="44958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Litt mer om divergens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Egyenes összekötő 4"/>
          <p:cNvCxnSpPr/>
          <p:nvPr/>
        </p:nvCxnSpPr>
        <p:spPr>
          <a:xfrm>
            <a:off x="152400" y="6096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Csoportba foglalás 12"/>
          <p:cNvGrpSpPr/>
          <p:nvPr/>
        </p:nvGrpSpPr>
        <p:grpSpPr>
          <a:xfrm>
            <a:off x="483140" y="769851"/>
            <a:ext cx="1721206" cy="1411833"/>
            <a:chOff x="483140" y="769851"/>
            <a:chExt cx="1721206" cy="1411833"/>
          </a:xfrm>
        </p:grpSpPr>
        <p:sp>
          <p:nvSpPr>
            <p:cNvPr id="6" name="Szabadkézi sokszög 5"/>
            <p:cNvSpPr/>
            <p:nvPr/>
          </p:nvSpPr>
          <p:spPr>
            <a:xfrm>
              <a:off x="483140" y="955170"/>
              <a:ext cx="1565453" cy="1038758"/>
            </a:xfrm>
            <a:custGeom>
              <a:avLst/>
              <a:gdLst>
                <a:gd name="connsiteX0" fmla="*/ 702259 w 1565453"/>
                <a:gd name="connsiteY0" fmla="*/ 0 h 1038758"/>
                <a:gd name="connsiteX1" fmla="*/ 702259 w 1565453"/>
                <a:gd name="connsiteY1" fmla="*/ 0 h 1038758"/>
                <a:gd name="connsiteX2" fmla="*/ 336499 w 1565453"/>
                <a:gd name="connsiteY2" fmla="*/ 7315 h 1038758"/>
                <a:gd name="connsiteX3" fmla="*/ 307239 w 1565453"/>
                <a:gd name="connsiteY3" fmla="*/ 14630 h 1038758"/>
                <a:gd name="connsiteX4" fmla="*/ 234087 w 1565453"/>
                <a:gd name="connsiteY4" fmla="*/ 51206 h 1038758"/>
                <a:gd name="connsiteX5" fmla="*/ 204826 w 1565453"/>
                <a:gd name="connsiteY5" fmla="*/ 73152 h 1038758"/>
                <a:gd name="connsiteX6" fmla="*/ 190195 w 1565453"/>
                <a:gd name="connsiteY6" fmla="*/ 87782 h 1038758"/>
                <a:gd name="connsiteX7" fmla="*/ 168250 w 1565453"/>
                <a:gd name="connsiteY7" fmla="*/ 95097 h 1038758"/>
                <a:gd name="connsiteX8" fmla="*/ 117043 w 1565453"/>
                <a:gd name="connsiteY8" fmla="*/ 146304 h 1038758"/>
                <a:gd name="connsiteX9" fmla="*/ 95098 w 1565453"/>
                <a:gd name="connsiteY9" fmla="*/ 160934 h 1038758"/>
                <a:gd name="connsiteX10" fmla="*/ 58522 w 1565453"/>
                <a:gd name="connsiteY10" fmla="*/ 190195 h 1038758"/>
                <a:gd name="connsiteX11" fmla="*/ 51207 w 1565453"/>
                <a:gd name="connsiteY11" fmla="*/ 212140 h 1038758"/>
                <a:gd name="connsiteX12" fmla="*/ 36576 w 1565453"/>
                <a:gd name="connsiteY12" fmla="*/ 226771 h 1038758"/>
                <a:gd name="connsiteX13" fmla="*/ 14631 w 1565453"/>
                <a:gd name="connsiteY13" fmla="*/ 292608 h 1038758"/>
                <a:gd name="connsiteX14" fmla="*/ 0 w 1565453"/>
                <a:gd name="connsiteY14" fmla="*/ 365760 h 1038758"/>
                <a:gd name="connsiteX15" fmla="*/ 7315 w 1565453"/>
                <a:gd name="connsiteY15" fmla="*/ 490118 h 1038758"/>
                <a:gd name="connsiteX16" fmla="*/ 21946 w 1565453"/>
                <a:gd name="connsiteY16" fmla="*/ 519379 h 1038758"/>
                <a:gd name="connsiteX17" fmla="*/ 43891 w 1565453"/>
                <a:gd name="connsiteY17" fmla="*/ 563270 h 1038758"/>
                <a:gd name="connsiteX18" fmla="*/ 65837 w 1565453"/>
                <a:gd name="connsiteY18" fmla="*/ 621792 h 1038758"/>
                <a:gd name="connsiteX19" fmla="*/ 87783 w 1565453"/>
                <a:gd name="connsiteY19" fmla="*/ 643737 h 1038758"/>
                <a:gd name="connsiteX20" fmla="*/ 102413 w 1565453"/>
                <a:gd name="connsiteY20" fmla="*/ 672998 h 1038758"/>
                <a:gd name="connsiteX21" fmla="*/ 146304 w 1565453"/>
                <a:gd name="connsiteY21" fmla="*/ 716889 h 1038758"/>
                <a:gd name="connsiteX22" fmla="*/ 168250 w 1565453"/>
                <a:gd name="connsiteY22" fmla="*/ 738835 h 1038758"/>
                <a:gd name="connsiteX23" fmla="*/ 190195 w 1565453"/>
                <a:gd name="connsiteY23" fmla="*/ 753465 h 1038758"/>
                <a:gd name="connsiteX24" fmla="*/ 226771 w 1565453"/>
                <a:gd name="connsiteY24" fmla="*/ 782726 h 1038758"/>
                <a:gd name="connsiteX25" fmla="*/ 263347 w 1565453"/>
                <a:gd name="connsiteY25" fmla="*/ 797356 h 1038758"/>
                <a:gd name="connsiteX26" fmla="*/ 292608 w 1565453"/>
                <a:gd name="connsiteY26" fmla="*/ 819302 h 1038758"/>
                <a:gd name="connsiteX27" fmla="*/ 365760 w 1565453"/>
                <a:gd name="connsiteY27" fmla="*/ 848563 h 1038758"/>
                <a:gd name="connsiteX28" fmla="*/ 453543 w 1565453"/>
                <a:gd name="connsiteY28" fmla="*/ 892454 h 1038758"/>
                <a:gd name="connsiteX29" fmla="*/ 534010 w 1565453"/>
                <a:gd name="connsiteY29" fmla="*/ 921715 h 1038758"/>
                <a:gd name="connsiteX30" fmla="*/ 621792 w 1565453"/>
                <a:gd name="connsiteY30" fmla="*/ 950976 h 1038758"/>
                <a:gd name="connsiteX31" fmla="*/ 687629 w 1565453"/>
                <a:gd name="connsiteY31" fmla="*/ 980236 h 1038758"/>
                <a:gd name="connsiteX32" fmla="*/ 746151 w 1565453"/>
                <a:gd name="connsiteY32" fmla="*/ 987552 h 1038758"/>
                <a:gd name="connsiteX33" fmla="*/ 826618 w 1565453"/>
                <a:gd name="connsiteY33" fmla="*/ 1009497 h 1038758"/>
                <a:gd name="connsiteX34" fmla="*/ 892455 w 1565453"/>
                <a:gd name="connsiteY34" fmla="*/ 1024128 h 1038758"/>
                <a:gd name="connsiteX35" fmla="*/ 1024128 w 1565453"/>
                <a:gd name="connsiteY35" fmla="*/ 1038758 h 1038758"/>
                <a:gd name="connsiteX36" fmla="*/ 1192378 w 1565453"/>
                <a:gd name="connsiteY36" fmla="*/ 1024128 h 1038758"/>
                <a:gd name="connsiteX37" fmla="*/ 1214323 w 1565453"/>
                <a:gd name="connsiteY37" fmla="*/ 1016812 h 1038758"/>
                <a:gd name="connsiteX38" fmla="*/ 1243584 w 1565453"/>
                <a:gd name="connsiteY38" fmla="*/ 1009497 h 1038758"/>
                <a:gd name="connsiteX39" fmla="*/ 1287475 w 1565453"/>
                <a:gd name="connsiteY39" fmla="*/ 994867 h 1038758"/>
                <a:gd name="connsiteX40" fmla="*/ 1338682 w 1565453"/>
                <a:gd name="connsiteY40" fmla="*/ 943660 h 1038758"/>
                <a:gd name="connsiteX41" fmla="*/ 1404519 w 1565453"/>
                <a:gd name="connsiteY41" fmla="*/ 892454 h 1038758"/>
                <a:gd name="connsiteX42" fmla="*/ 1470355 w 1565453"/>
                <a:gd name="connsiteY42" fmla="*/ 804672 h 1038758"/>
                <a:gd name="connsiteX43" fmla="*/ 1492301 w 1565453"/>
                <a:gd name="connsiteY43" fmla="*/ 768096 h 1038758"/>
                <a:gd name="connsiteX44" fmla="*/ 1499616 w 1565453"/>
                <a:gd name="connsiteY44" fmla="*/ 746150 h 1038758"/>
                <a:gd name="connsiteX45" fmla="*/ 1514247 w 1565453"/>
                <a:gd name="connsiteY45" fmla="*/ 724204 h 1038758"/>
                <a:gd name="connsiteX46" fmla="*/ 1528877 w 1565453"/>
                <a:gd name="connsiteY46" fmla="*/ 687628 h 1038758"/>
                <a:gd name="connsiteX47" fmla="*/ 1550823 w 1565453"/>
                <a:gd name="connsiteY47" fmla="*/ 636422 h 1038758"/>
                <a:gd name="connsiteX48" fmla="*/ 1558138 w 1565453"/>
                <a:gd name="connsiteY48" fmla="*/ 592531 h 1038758"/>
                <a:gd name="connsiteX49" fmla="*/ 1565453 w 1565453"/>
                <a:gd name="connsiteY49" fmla="*/ 555955 h 1038758"/>
                <a:gd name="connsiteX50" fmla="*/ 1558138 w 1565453"/>
                <a:gd name="connsiteY50" fmla="*/ 431596 h 1038758"/>
                <a:gd name="connsiteX51" fmla="*/ 1543507 w 1565453"/>
                <a:gd name="connsiteY51" fmla="*/ 409651 h 1038758"/>
                <a:gd name="connsiteX52" fmla="*/ 1484986 w 1565453"/>
                <a:gd name="connsiteY52" fmla="*/ 336499 h 1038758"/>
                <a:gd name="connsiteX53" fmla="*/ 1463040 w 1565453"/>
                <a:gd name="connsiteY53" fmla="*/ 314553 h 1038758"/>
                <a:gd name="connsiteX54" fmla="*/ 1419149 w 1565453"/>
                <a:gd name="connsiteY54" fmla="*/ 285292 h 1038758"/>
                <a:gd name="connsiteX55" fmla="*/ 1382573 w 1565453"/>
                <a:gd name="connsiteY55" fmla="*/ 256032 h 1038758"/>
                <a:gd name="connsiteX56" fmla="*/ 1360627 w 1565453"/>
                <a:gd name="connsiteY56" fmla="*/ 234086 h 1038758"/>
                <a:gd name="connsiteX57" fmla="*/ 1258215 w 1565453"/>
                <a:gd name="connsiteY57" fmla="*/ 168249 h 1038758"/>
                <a:gd name="connsiteX58" fmla="*/ 1228954 w 1565453"/>
                <a:gd name="connsiteY58" fmla="*/ 153619 h 1038758"/>
                <a:gd name="connsiteX59" fmla="*/ 1177747 w 1565453"/>
                <a:gd name="connsiteY59" fmla="*/ 131673 h 1038758"/>
                <a:gd name="connsiteX60" fmla="*/ 1148487 w 1565453"/>
                <a:gd name="connsiteY60" fmla="*/ 117043 h 1038758"/>
                <a:gd name="connsiteX61" fmla="*/ 1119226 w 1565453"/>
                <a:gd name="connsiteY61" fmla="*/ 109728 h 1038758"/>
                <a:gd name="connsiteX62" fmla="*/ 1068019 w 1565453"/>
                <a:gd name="connsiteY62" fmla="*/ 95097 h 1038758"/>
                <a:gd name="connsiteX63" fmla="*/ 1009498 w 1565453"/>
                <a:gd name="connsiteY63" fmla="*/ 87782 h 1038758"/>
                <a:gd name="connsiteX64" fmla="*/ 929031 w 1565453"/>
                <a:gd name="connsiteY64" fmla="*/ 65836 h 1038758"/>
                <a:gd name="connsiteX65" fmla="*/ 885139 w 1565453"/>
                <a:gd name="connsiteY65" fmla="*/ 58521 h 1038758"/>
                <a:gd name="connsiteX66" fmla="*/ 797357 w 1565453"/>
                <a:gd name="connsiteY66" fmla="*/ 29260 h 1038758"/>
                <a:gd name="connsiteX67" fmla="*/ 746151 w 1565453"/>
                <a:gd name="connsiteY67" fmla="*/ 14630 h 1038758"/>
                <a:gd name="connsiteX68" fmla="*/ 702259 w 1565453"/>
                <a:gd name="connsiteY68" fmla="*/ 0 h 1038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</a:cxnLst>
              <a:rect l="l" t="t" r="r" b="b"/>
              <a:pathLst>
                <a:path w="1565453" h="1038758">
                  <a:moveTo>
                    <a:pt x="702259" y="0"/>
                  </a:moveTo>
                  <a:lnTo>
                    <a:pt x="702259" y="0"/>
                  </a:lnTo>
                  <a:lnTo>
                    <a:pt x="336499" y="7315"/>
                  </a:lnTo>
                  <a:cubicBezTo>
                    <a:pt x="326452" y="7687"/>
                    <a:pt x="316777" y="11451"/>
                    <a:pt x="307239" y="14630"/>
                  </a:cubicBezTo>
                  <a:cubicBezTo>
                    <a:pt x="276251" y="24959"/>
                    <a:pt x="261578" y="32878"/>
                    <a:pt x="234087" y="51206"/>
                  </a:cubicBezTo>
                  <a:cubicBezTo>
                    <a:pt x="223943" y="57969"/>
                    <a:pt x="214192" y="65347"/>
                    <a:pt x="204826" y="73152"/>
                  </a:cubicBezTo>
                  <a:cubicBezTo>
                    <a:pt x="199528" y="77567"/>
                    <a:pt x="196109" y="84234"/>
                    <a:pt x="190195" y="87782"/>
                  </a:cubicBezTo>
                  <a:cubicBezTo>
                    <a:pt x="183583" y="91749"/>
                    <a:pt x="175565" y="92659"/>
                    <a:pt x="168250" y="95097"/>
                  </a:cubicBezTo>
                  <a:lnTo>
                    <a:pt x="117043" y="146304"/>
                  </a:lnTo>
                  <a:cubicBezTo>
                    <a:pt x="110826" y="152521"/>
                    <a:pt x="101963" y="155442"/>
                    <a:pt x="95098" y="160934"/>
                  </a:cubicBezTo>
                  <a:cubicBezTo>
                    <a:pt x="42970" y="202635"/>
                    <a:pt x="126080" y="145153"/>
                    <a:pt x="58522" y="190195"/>
                  </a:cubicBezTo>
                  <a:cubicBezTo>
                    <a:pt x="56084" y="197510"/>
                    <a:pt x="55174" y="205528"/>
                    <a:pt x="51207" y="212140"/>
                  </a:cubicBezTo>
                  <a:cubicBezTo>
                    <a:pt x="47658" y="218054"/>
                    <a:pt x="39660" y="220602"/>
                    <a:pt x="36576" y="226771"/>
                  </a:cubicBezTo>
                  <a:cubicBezTo>
                    <a:pt x="36575" y="226773"/>
                    <a:pt x="18289" y="281634"/>
                    <a:pt x="14631" y="292608"/>
                  </a:cubicBezTo>
                  <a:cubicBezTo>
                    <a:pt x="6768" y="316199"/>
                    <a:pt x="0" y="365760"/>
                    <a:pt x="0" y="365760"/>
                  </a:cubicBezTo>
                  <a:cubicBezTo>
                    <a:pt x="2438" y="407213"/>
                    <a:pt x="1442" y="449011"/>
                    <a:pt x="7315" y="490118"/>
                  </a:cubicBezTo>
                  <a:cubicBezTo>
                    <a:pt x="8857" y="500913"/>
                    <a:pt x="17650" y="509356"/>
                    <a:pt x="21946" y="519379"/>
                  </a:cubicBezTo>
                  <a:cubicBezTo>
                    <a:pt x="40119" y="561782"/>
                    <a:pt x="15773" y="521091"/>
                    <a:pt x="43891" y="563270"/>
                  </a:cubicBezTo>
                  <a:cubicBezTo>
                    <a:pt x="49782" y="586830"/>
                    <a:pt x="51126" y="601197"/>
                    <a:pt x="65837" y="621792"/>
                  </a:cubicBezTo>
                  <a:cubicBezTo>
                    <a:pt x="71850" y="630210"/>
                    <a:pt x="80468" y="636422"/>
                    <a:pt x="87783" y="643737"/>
                  </a:cubicBezTo>
                  <a:cubicBezTo>
                    <a:pt x="92660" y="653491"/>
                    <a:pt x="95601" y="664483"/>
                    <a:pt x="102413" y="672998"/>
                  </a:cubicBezTo>
                  <a:cubicBezTo>
                    <a:pt x="115338" y="689155"/>
                    <a:pt x="131674" y="702259"/>
                    <a:pt x="146304" y="716889"/>
                  </a:cubicBezTo>
                  <a:cubicBezTo>
                    <a:pt x="153619" y="724204"/>
                    <a:pt x="159642" y="733096"/>
                    <a:pt x="168250" y="738835"/>
                  </a:cubicBezTo>
                  <a:cubicBezTo>
                    <a:pt x="175565" y="743712"/>
                    <a:pt x="183162" y="748190"/>
                    <a:pt x="190195" y="753465"/>
                  </a:cubicBezTo>
                  <a:cubicBezTo>
                    <a:pt x="202686" y="762833"/>
                    <a:pt x="213383" y="774693"/>
                    <a:pt x="226771" y="782726"/>
                  </a:cubicBezTo>
                  <a:cubicBezTo>
                    <a:pt x="238031" y="789482"/>
                    <a:pt x="251868" y="790979"/>
                    <a:pt x="263347" y="797356"/>
                  </a:cubicBezTo>
                  <a:cubicBezTo>
                    <a:pt x="274005" y="803277"/>
                    <a:pt x="281703" y="813849"/>
                    <a:pt x="292608" y="819302"/>
                  </a:cubicBezTo>
                  <a:cubicBezTo>
                    <a:pt x="316098" y="831047"/>
                    <a:pt x="343240" y="835051"/>
                    <a:pt x="365760" y="848563"/>
                  </a:cubicBezTo>
                  <a:cubicBezTo>
                    <a:pt x="429980" y="887094"/>
                    <a:pt x="373960" y="855723"/>
                    <a:pt x="453543" y="892454"/>
                  </a:cubicBezTo>
                  <a:cubicBezTo>
                    <a:pt x="516645" y="921579"/>
                    <a:pt x="475245" y="909962"/>
                    <a:pt x="534010" y="921715"/>
                  </a:cubicBezTo>
                  <a:cubicBezTo>
                    <a:pt x="635298" y="972358"/>
                    <a:pt x="521750" y="920963"/>
                    <a:pt x="621792" y="950976"/>
                  </a:cubicBezTo>
                  <a:cubicBezTo>
                    <a:pt x="686450" y="970374"/>
                    <a:pt x="612447" y="962886"/>
                    <a:pt x="687629" y="980236"/>
                  </a:cubicBezTo>
                  <a:cubicBezTo>
                    <a:pt x="706785" y="984657"/>
                    <a:pt x="726644" y="985113"/>
                    <a:pt x="746151" y="987552"/>
                  </a:cubicBezTo>
                  <a:cubicBezTo>
                    <a:pt x="814661" y="1010388"/>
                    <a:pt x="764581" y="995711"/>
                    <a:pt x="826618" y="1009497"/>
                  </a:cubicBezTo>
                  <a:cubicBezTo>
                    <a:pt x="851980" y="1015133"/>
                    <a:pt x="865760" y="1020646"/>
                    <a:pt x="892455" y="1024128"/>
                  </a:cubicBezTo>
                  <a:cubicBezTo>
                    <a:pt x="936245" y="1029840"/>
                    <a:pt x="1024128" y="1038758"/>
                    <a:pt x="1024128" y="1038758"/>
                  </a:cubicBezTo>
                  <a:cubicBezTo>
                    <a:pt x="1120614" y="1033680"/>
                    <a:pt x="1129495" y="1042096"/>
                    <a:pt x="1192378" y="1024128"/>
                  </a:cubicBezTo>
                  <a:cubicBezTo>
                    <a:pt x="1199792" y="1022010"/>
                    <a:pt x="1206909" y="1018930"/>
                    <a:pt x="1214323" y="1016812"/>
                  </a:cubicBezTo>
                  <a:cubicBezTo>
                    <a:pt x="1223990" y="1014050"/>
                    <a:pt x="1233954" y="1012386"/>
                    <a:pt x="1243584" y="1009497"/>
                  </a:cubicBezTo>
                  <a:cubicBezTo>
                    <a:pt x="1258355" y="1005066"/>
                    <a:pt x="1287475" y="994867"/>
                    <a:pt x="1287475" y="994867"/>
                  </a:cubicBezTo>
                  <a:cubicBezTo>
                    <a:pt x="1351770" y="952003"/>
                    <a:pt x="1251792" y="1021860"/>
                    <a:pt x="1338682" y="943660"/>
                  </a:cubicBezTo>
                  <a:cubicBezTo>
                    <a:pt x="1393058" y="894722"/>
                    <a:pt x="1369035" y="935035"/>
                    <a:pt x="1404519" y="892454"/>
                  </a:cubicBezTo>
                  <a:cubicBezTo>
                    <a:pt x="1425235" y="867594"/>
                    <a:pt x="1451651" y="834597"/>
                    <a:pt x="1470355" y="804672"/>
                  </a:cubicBezTo>
                  <a:cubicBezTo>
                    <a:pt x="1477891" y="792615"/>
                    <a:pt x="1485942" y="780813"/>
                    <a:pt x="1492301" y="768096"/>
                  </a:cubicBezTo>
                  <a:cubicBezTo>
                    <a:pt x="1495749" y="761199"/>
                    <a:pt x="1496168" y="753047"/>
                    <a:pt x="1499616" y="746150"/>
                  </a:cubicBezTo>
                  <a:cubicBezTo>
                    <a:pt x="1503548" y="738286"/>
                    <a:pt x="1510315" y="732068"/>
                    <a:pt x="1514247" y="724204"/>
                  </a:cubicBezTo>
                  <a:cubicBezTo>
                    <a:pt x="1520119" y="712459"/>
                    <a:pt x="1523544" y="699627"/>
                    <a:pt x="1528877" y="687628"/>
                  </a:cubicBezTo>
                  <a:cubicBezTo>
                    <a:pt x="1552985" y="633384"/>
                    <a:pt x="1535795" y="681503"/>
                    <a:pt x="1550823" y="636422"/>
                  </a:cubicBezTo>
                  <a:cubicBezTo>
                    <a:pt x="1553261" y="621792"/>
                    <a:pt x="1555485" y="607124"/>
                    <a:pt x="1558138" y="592531"/>
                  </a:cubicBezTo>
                  <a:cubicBezTo>
                    <a:pt x="1560362" y="580298"/>
                    <a:pt x="1565453" y="568388"/>
                    <a:pt x="1565453" y="555955"/>
                  </a:cubicBezTo>
                  <a:cubicBezTo>
                    <a:pt x="1565453" y="514430"/>
                    <a:pt x="1564298" y="472661"/>
                    <a:pt x="1558138" y="431596"/>
                  </a:cubicBezTo>
                  <a:cubicBezTo>
                    <a:pt x="1556834" y="422902"/>
                    <a:pt x="1548384" y="416966"/>
                    <a:pt x="1543507" y="409651"/>
                  </a:cubicBezTo>
                  <a:cubicBezTo>
                    <a:pt x="1528559" y="364805"/>
                    <a:pt x="1541645" y="393158"/>
                    <a:pt x="1484986" y="336499"/>
                  </a:cubicBezTo>
                  <a:cubicBezTo>
                    <a:pt x="1477671" y="329184"/>
                    <a:pt x="1471648" y="320292"/>
                    <a:pt x="1463040" y="314553"/>
                  </a:cubicBezTo>
                  <a:cubicBezTo>
                    <a:pt x="1448410" y="304799"/>
                    <a:pt x="1432880" y="296276"/>
                    <a:pt x="1419149" y="285292"/>
                  </a:cubicBezTo>
                  <a:cubicBezTo>
                    <a:pt x="1406957" y="275539"/>
                    <a:pt x="1394323" y="266313"/>
                    <a:pt x="1382573" y="256032"/>
                  </a:cubicBezTo>
                  <a:cubicBezTo>
                    <a:pt x="1374787" y="249220"/>
                    <a:pt x="1368903" y="240293"/>
                    <a:pt x="1360627" y="234086"/>
                  </a:cubicBezTo>
                  <a:cubicBezTo>
                    <a:pt x="1352777" y="228198"/>
                    <a:pt x="1279771" y="179027"/>
                    <a:pt x="1258215" y="168249"/>
                  </a:cubicBezTo>
                  <a:cubicBezTo>
                    <a:pt x="1248461" y="163372"/>
                    <a:pt x="1238422" y="159029"/>
                    <a:pt x="1228954" y="153619"/>
                  </a:cubicBezTo>
                  <a:cubicBezTo>
                    <a:pt x="1189660" y="131165"/>
                    <a:pt x="1225809" y="143688"/>
                    <a:pt x="1177747" y="131673"/>
                  </a:cubicBezTo>
                  <a:cubicBezTo>
                    <a:pt x="1167994" y="126796"/>
                    <a:pt x="1158697" y="120872"/>
                    <a:pt x="1148487" y="117043"/>
                  </a:cubicBezTo>
                  <a:cubicBezTo>
                    <a:pt x="1139073" y="113513"/>
                    <a:pt x="1128893" y="112490"/>
                    <a:pt x="1119226" y="109728"/>
                  </a:cubicBezTo>
                  <a:cubicBezTo>
                    <a:pt x="1094867" y="102768"/>
                    <a:pt x="1095471" y="99672"/>
                    <a:pt x="1068019" y="95097"/>
                  </a:cubicBezTo>
                  <a:cubicBezTo>
                    <a:pt x="1048628" y="91865"/>
                    <a:pt x="1029005" y="90220"/>
                    <a:pt x="1009498" y="87782"/>
                  </a:cubicBezTo>
                  <a:cubicBezTo>
                    <a:pt x="981136" y="78328"/>
                    <a:pt x="962022" y="71334"/>
                    <a:pt x="929031" y="65836"/>
                  </a:cubicBezTo>
                  <a:lnTo>
                    <a:pt x="885139" y="58521"/>
                  </a:lnTo>
                  <a:lnTo>
                    <a:pt x="797357" y="29260"/>
                  </a:lnTo>
                  <a:cubicBezTo>
                    <a:pt x="783489" y="24637"/>
                    <a:pt x="759925" y="16160"/>
                    <a:pt x="746151" y="14630"/>
                  </a:cubicBezTo>
                  <a:cubicBezTo>
                    <a:pt x="734034" y="13284"/>
                    <a:pt x="721767" y="14630"/>
                    <a:pt x="702259" y="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Egyenes összekötő nyíllal 6"/>
            <p:cNvCxnSpPr/>
            <p:nvPr/>
          </p:nvCxnSpPr>
          <p:spPr>
            <a:xfrm>
              <a:off x="2001234" y="1699142"/>
              <a:ext cx="203112" cy="11678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Egyenes összekötő nyíllal 7"/>
            <p:cNvCxnSpPr/>
            <p:nvPr/>
          </p:nvCxnSpPr>
          <p:spPr>
            <a:xfrm>
              <a:off x="1709178" y="1985524"/>
              <a:ext cx="78202" cy="19616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Egyenes összekötő nyíllal 8"/>
            <p:cNvCxnSpPr/>
            <p:nvPr/>
          </p:nvCxnSpPr>
          <p:spPr>
            <a:xfrm flipH="1">
              <a:off x="580372" y="1717844"/>
              <a:ext cx="120253" cy="18586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Egyenes összekötő nyíllal 9"/>
            <p:cNvCxnSpPr/>
            <p:nvPr/>
          </p:nvCxnSpPr>
          <p:spPr>
            <a:xfrm flipV="1">
              <a:off x="1221670" y="769851"/>
              <a:ext cx="46331" cy="19324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Egyenes összekötő nyíllal 10"/>
            <p:cNvCxnSpPr/>
            <p:nvPr/>
          </p:nvCxnSpPr>
          <p:spPr>
            <a:xfrm flipV="1">
              <a:off x="1741049" y="908840"/>
              <a:ext cx="119483" cy="20696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Egyenes összekötő nyíllal 11"/>
            <p:cNvCxnSpPr/>
            <p:nvPr/>
          </p:nvCxnSpPr>
          <p:spPr>
            <a:xfrm>
              <a:off x="1328468" y="1968087"/>
              <a:ext cx="168394" cy="34874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5" name="Egyenes összekötő nyíllal 14"/>
          <p:cNvCxnSpPr/>
          <p:nvPr/>
        </p:nvCxnSpPr>
        <p:spPr>
          <a:xfrm flipV="1">
            <a:off x="304800" y="1219200"/>
            <a:ext cx="6858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Egyenes összekötő nyíllal 15"/>
          <p:cNvCxnSpPr/>
          <p:nvPr/>
        </p:nvCxnSpPr>
        <p:spPr>
          <a:xfrm flipV="1">
            <a:off x="357725" y="1543050"/>
            <a:ext cx="6858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gyenes összekötő nyíllal 16"/>
          <p:cNvCxnSpPr/>
          <p:nvPr/>
        </p:nvCxnSpPr>
        <p:spPr>
          <a:xfrm flipV="1">
            <a:off x="878770" y="1699142"/>
            <a:ext cx="366065" cy="3228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Egyenes összekötő nyíllal 18"/>
          <p:cNvCxnSpPr/>
          <p:nvPr/>
        </p:nvCxnSpPr>
        <p:spPr>
          <a:xfrm flipV="1">
            <a:off x="357725" y="1470368"/>
            <a:ext cx="342900" cy="8220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gyenes összekötő nyíllal 21"/>
          <p:cNvCxnSpPr/>
          <p:nvPr/>
        </p:nvCxnSpPr>
        <p:spPr>
          <a:xfrm flipV="1">
            <a:off x="1600200" y="1096752"/>
            <a:ext cx="685800" cy="15240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gyenes összekötő nyíllal 22"/>
          <p:cNvCxnSpPr/>
          <p:nvPr/>
        </p:nvCxnSpPr>
        <p:spPr>
          <a:xfrm>
            <a:off x="1861446" y="1552575"/>
            <a:ext cx="685800" cy="66675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gyenes összekötő nyíllal 24"/>
          <p:cNvCxnSpPr/>
          <p:nvPr/>
        </p:nvCxnSpPr>
        <p:spPr>
          <a:xfrm flipV="1">
            <a:off x="1173667" y="825406"/>
            <a:ext cx="426533" cy="261519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Szövegdoboz 26"/>
          <p:cNvSpPr txBox="1"/>
          <p:nvPr/>
        </p:nvSpPr>
        <p:spPr>
          <a:xfrm>
            <a:off x="4504189" y="639762"/>
            <a:ext cx="4114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mtClean="0">
                <a:latin typeface="Times New Roman" pitchFamily="18" charset="0"/>
                <a:cs typeface="Times New Roman" pitchFamily="18" charset="0"/>
              </a:rPr>
              <a:t>Tenk p</a:t>
            </a:r>
            <a:r>
              <a:rPr lang="nb-NO" b="1" smtClean="0">
                <a:latin typeface="Times New Roman" pitchFamily="18" charset="0"/>
                <a:cs typeface="Times New Roman" pitchFamily="18" charset="0"/>
              </a:rPr>
              <a:t>å</a:t>
            </a:r>
            <a:r>
              <a:rPr lang="en-US" b="1" smtClean="0">
                <a:latin typeface="Times New Roman" pitchFamily="18" charset="0"/>
                <a:cs typeface="Times New Roman" pitchFamily="18" charset="0"/>
              </a:rPr>
              <a:t> et fluid, og et hastighetsfelt</a:t>
            </a:r>
            <a:endParaRPr lang="en-US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8" name="Objektum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926788"/>
              </p:ext>
            </p:extLst>
          </p:nvPr>
        </p:nvGraphicFramePr>
        <p:xfrm>
          <a:off x="2971800" y="1382883"/>
          <a:ext cx="13763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3" imgW="698400" imgH="380880" progId="Equation.DSMT4">
                  <p:embed/>
                </p:oleObj>
              </mc:Choice>
              <mc:Fallback>
                <p:oleObj name="Equation" r:id="rId3" imgW="698400" imgH="380880" progId="Equation.DSMT4">
                  <p:embed/>
                  <p:pic>
                    <p:nvPicPr>
                      <p:cNvPr id="0" name="Objektum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82883"/>
                        <a:ext cx="1376362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Szövegdoboz 28"/>
          <p:cNvSpPr txBox="1"/>
          <p:nvPr/>
        </p:nvSpPr>
        <p:spPr>
          <a:xfrm>
            <a:off x="3286535" y="1901522"/>
            <a:ext cx="5615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luks</a:t>
            </a:r>
            <a:endParaRPr lang="en-US" sz="1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Szövegdoboz 29"/>
          <p:cNvSpPr txBox="1"/>
          <p:nvPr/>
        </p:nvSpPr>
        <p:spPr>
          <a:xfrm>
            <a:off x="4395992" y="1474549"/>
            <a:ext cx="7379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UT</a:t>
            </a:r>
            <a:endParaRPr lang="en-US" sz="1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1" name="Szövegdoboz 30"/>
          <p:cNvSpPr txBox="1"/>
          <p:nvPr/>
        </p:nvSpPr>
        <p:spPr>
          <a:xfrm>
            <a:off x="5029200" y="1470368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INN</a:t>
            </a:r>
            <a:endParaRPr lang="en-US" sz="1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2" name="Csoportba foglalás 31"/>
          <p:cNvGrpSpPr/>
          <p:nvPr/>
        </p:nvGrpSpPr>
        <p:grpSpPr>
          <a:xfrm>
            <a:off x="384232" y="2790825"/>
            <a:ext cx="1721206" cy="1411833"/>
            <a:chOff x="483140" y="769851"/>
            <a:chExt cx="1721206" cy="1411833"/>
          </a:xfrm>
        </p:grpSpPr>
        <p:sp>
          <p:nvSpPr>
            <p:cNvPr id="33" name="Szabadkézi sokszög 32"/>
            <p:cNvSpPr/>
            <p:nvPr/>
          </p:nvSpPr>
          <p:spPr>
            <a:xfrm>
              <a:off x="483140" y="955170"/>
              <a:ext cx="1565453" cy="1038758"/>
            </a:xfrm>
            <a:custGeom>
              <a:avLst/>
              <a:gdLst>
                <a:gd name="connsiteX0" fmla="*/ 702259 w 1565453"/>
                <a:gd name="connsiteY0" fmla="*/ 0 h 1038758"/>
                <a:gd name="connsiteX1" fmla="*/ 702259 w 1565453"/>
                <a:gd name="connsiteY1" fmla="*/ 0 h 1038758"/>
                <a:gd name="connsiteX2" fmla="*/ 336499 w 1565453"/>
                <a:gd name="connsiteY2" fmla="*/ 7315 h 1038758"/>
                <a:gd name="connsiteX3" fmla="*/ 307239 w 1565453"/>
                <a:gd name="connsiteY3" fmla="*/ 14630 h 1038758"/>
                <a:gd name="connsiteX4" fmla="*/ 234087 w 1565453"/>
                <a:gd name="connsiteY4" fmla="*/ 51206 h 1038758"/>
                <a:gd name="connsiteX5" fmla="*/ 204826 w 1565453"/>
                <a:gd name="connsiteY5" fmla="*/ 73152 h 1038758"/>
                <a:gd name="connsiteX6" fmla="*/ 190195 w 1565453"/>
                <a:gd name="connsiteY6" fmla="*/ 87782 h 1038758"/>
                <a:gd name="connsiteX7" fmla="*/ 168250 w 1565453"/>
                <a:gd name="connsiteY7" fmla="*/ 95097 h 1038758"/>
                <a:gd name="connsiteX8" fmla="*/ 117043 w 1565453"/>
                <a:gd name="connsiteY8" fmla="*/ 146304 h 1038758"/>
                <a:gd name="connsiteX9" fmla="*/ 95098 w 1565453"/>
                <a:gd name="connsiteY9" fmla="*/ 160934 h 1038758"/>
                <a:gd name="connsiteX10" fmla="*/ 58522 w 1565453"/>
                <a:gd name="connsiteY10" fmla="*/ 190195 h 1038758"/>
                <a:gd name="connsiteX11" fmla="*/ 51207 w 1565453"/>
                <a:gd name="connsiteY11" fmla="*/ 212140 h 1038758"/>
                <a:gd name="connsiteX12" fmla="*/ 36576 w 1565453"/>
                <a:gd name="connsiteY12" fmla="*/ 226771 h 1038758"/>
                <a:gd name="connsiteX13" fmla="*/ 14631 w 1565453"/>
                <a:gd name="connsiteY13" fmla="*/ 292608 h 1038758"/>
                <a:gd name="connsiteX14" fmla="*/ 0 w 1565453"/>
                <a:gd name="connsiteY14" fmla="*/ 365760 h 1038758"/>
                <a:gd name="connsiteX15" fmla="*/ 7315 w 1565453"/>
                <a:gd name="connsiteY15" fmla="*/ 490118 h 1038758"/>
                <a:gd name="connsiteX16" fmla="*/ 21946 w 1565453"/>
                <a:gd name="connsiteY16" fmla="*/ 519379 h 1038758"/>
                <a:gd name="connsiteX17" fmla="*/ 43891 w 1565453"/>
                <a:gd name="connsiteY17" fmla="*/ 563270 h 1038758"/>
                <a:gd name="connsiteX18" fmla="*/ 65837 w 1565453"/>
                <a:gd name="connsiteY18" fmla="*/ 621792 h 1038758"/>
                <a:gd name="connsiteX19" fmla="*/ 87783 w 1565453"/>
                <a:gd name="connsiteY19" fmla="*/ 643737 h 1038758"/>
                <a:gd name="connsiteX20" fmla="*/ 102413 w 1565453"/>
                <a:gd name="connsiteY20" fmla="*/ 672998 h 1038758"/>
                <a:gd name="connsiteX21" fmla="*/ 146304 w 1565453"/>
                <a:gd name="connsiteY21" fmla="*/ 716889 h 1038758"/>
                <a:gd name="connsiteX22" fmla="*/ 168250 w 1565453"/>
                <a:gd name="connsiteY22" fmla="*/ 738835 h 1038758"/>
                <a:gd name="connsiteX23" fmla="*/ 190195 w 1565453"/>
                <a:gd name="connsiteY23" fmla="*/ 753465 h 1038758"/>
                <a:gd name="connsiteX24" fmla="*/ 226771 w 1565453"/>
                <a:gd name="connsiteY24" fmla="*/ 782726 h 1038758"/>
                <a:gd name="connsiteX25" fmla="*/ 263347 w 1565453"/>
                <a:gd name="connsiteY25" fmla="*/ 797356 h 1038758"/>
                <a:gd name="connsiteX26" fmla="*/ 292608 w 1565453"/>
                <a:gd name="connsiteY26" fmla="*/ 819302 h 1038758"/>
                <a:gd name="connsiteX27" fmla="*/ 365760 w 1565453"/>
                <a:gd name="connsiteY27" fmla="*/ 848563 h 1038758"/>
                <a:gd name="connsiteX28" fmla="*/ 453543 w 1565453"/>
                <a:gd name="connsiteY28" fmla="*/ 892454 h 1038758"/>
                <a:gd name="connsiteX29" fmla="*/ 534010 w 1565453"/>
                <a:gd name="connsiteY29" fmla="*/ 921715 h 1038758"/>
                <a:gd name="connsiteX30" fmla="*/ 621792 w 1565453"/>
                <a:gd name="connsiteY30" fmla="*/ 950976 h 1038758"/>
                <a:gd name="connsiteX31" fmla="*/ 687629 w 1565453"/>
                <a:gd name="connsiteY31" fmla="*/ 980236 h 1038758"/>
                <a:gd name="connsiteX32" fmla="*/ 746151 w 1565453"/>
                <a:gd name="connsiteY32" fmla="*/ 987552 h 1038758"/>
                <a:gd name="connsiteX33" fmla="*/ 826618 w 1565453"/>
                <a:gd name="connsiteY33" fmla="*/ 1009497 h 1038758"/>
                <a:gd name="connsiteX34" fmla="*/ 892455 w 1565453"/>
                <a:gd name="connsiteY34" fmla="*/ 1024128 h 1038758"/>
                <a:gd name="connsiteX35" fmla="*/ 1024128 w 1565453"/>
                <a:gd name="connsiteY35" fmla="*/ 1038758 h 1038758"/>
                <a:gd name="connsiteX36" fmla="*/ 1192378 w 1565453"/>
                <a:gd name="connsiteY36" fmla="*/ 1024128 h 1038758"/>
                <a:gd name="connsiteX37" fmla="*/ 1214323 w 1565453"/>
                <a:gd name="connsiteY37" fmla="*/ 1016812 h 1038758"/>
                <a:gd name="connsiteX38" fmla="*/ 1243584 w 1565453"/>
                <a:gd name="connsiteY38" fmla="*/ 1009497 h 1038758"/>
                <a:gd name="connsiteX39" fmla="*/ 1287475 w 1565453"/>
                <a:gd name="connsiteY39" fmla="*/ 994867 h 1038758"/>
                <a:gd name="connsiteX40" fmla="*/ 1338682 w 1565453"/>
                <a:gd name="connsiteY40" fmla="*/ 943660 h 1038758"/>
                <a:gd name="connsiteX41" fmla="*/ 1404519 w 1565453"/>
                <a:gd name="connsiteY41" fmla="*/ 892454 h 1038758"/>
                <a:gd name="connsiteX42" fmla="*/ 1470355 w 1565453"/>
                <a:gd name="connsiteY42" fmla="*/ 804672 h 1038758"/>
                <a:gd name="connsiteX43" fmla="*/ 1492301 w 1565453"/>
                <a:gd name="connsiteY43" fmla="*/ 768096 h 1038758"/>
                <a:gd name="connsiteX44" fmla="*/ 1499616 w 1565453"/>
                <a:gd name="connsiteY44" fmla="*/ 746150 h 1038758"/>
                <a:gd name="connsiteX45" fmla="*/ 1514247 w 1565453"/>
                <a:gd name="connsiteY45" fmla="*/ 724204 h 1038758"/>
                <a:gd name="connsiteX46" fmla="*/ 1528877 w 1565453"/>
                <a:gd name="connsiteY46" fmla="*/ 687628 h 1038758"/>
                <a:gd name="connsiteX47" fmla="*/ 1550823 w 1565453"/>
                <a:gd name="connsiteY47" fmla="*/ 636422 h 1038758"/>
                <a:gd name="connsiteX48" fmla="*/ 1558138 w 1565453"/>
                <a:gd name="connsiteY48" fmla="*/ 592531 h 1038758"/>
                <a:gd name="connsiteX49" fmla="*/ 1565453 w 1565453"/>
                <a:gd name="connsiteY49" fmla="*/ 555955 h 1038758"/>
                <a:gd name="connsiteX50" fmla="*/ 1558138 w 1565453"/>
                <a:gd name="connsiteY50" fmla="*/ 431596 h 1038758"/>
                <a:gd name="connsiteX51" fmla="*/ 1543507 w 1565453"/>
                <a:gd name="connsiteY51" fmla="*/ 409651 h 1038758"/>
                <a:gd name="connsiteX52" fmla="*/ 1484986 w 1565453"/>
                <a:gd name="connsiteY52" fmla="*/ 336499 h 1038758"/>
                <a:gd name="connsiteX53" fmla="*/ 1463040 w 1565453"/>
                <a:gd name="connsiteY53" fmla="*/ 314553 h 1038758"/>
                <a:gd name="connsiteX54" fmla="*/ 1419149 w 1565453"/>
                <a:gd name="connsiteY54" fmla="*/ 285292 h 1038758"/>
                <a:gd name="connsiteX55" fmla="*/ 1382573 w 1565453"/>
                <a:gd name="connsiteY55" fmla="*/ 256032 h 1038758"/>
                <a:gd name="connsiteX56" fmla="*/ 1360627 w 1565453"/>
                <a:gd name="connsiteY56" fmla="*/ 234086 h 1038758"/>
                <a:gd name="connsiteX57" fmla="*/ 1258215 w 1565453"/>
                <a:gd name="connsiteY57" fmla="*/ 168249 h 1038758"/>
                <a:gd name="connsiteX58" fmla="*/ 1228954 w 1565453"/>
                <a:gd name="connsiteY58" fmla="*/ 153619 h 1038758"/>
                <a:gd name="connsiteX59" fmla="*/ 1177747 w 1565453"/>
                <a:gd name="connsiteY59" fmla="*/ 131673 h 1038758"/>
                <a:gd name="connsiteX60" fmla="*/ 1148487 w 1565453"/>
                <a:gd name="connsiteY60" fmla="*/ 117043 h 1038758"/>
                <a:gd name="connsiteX61" fmla="*/ 1119226 w 1565453"/>
                <a:gd name="connsiteY61" fmla="*/ 109728 h 1038758"/>
                <a:gd name="connsiteX62" fmla="*/ 1068019 w 1565453"/>
                <a:gd name="connsiteY62" fmla="*/ 95097 h 1038758"/>
                <a:gd name="connsiteX63" fmla="*/ 1009498 w 1565453"/>
                <a:gd name="connsiteY63" fmla="*/ 87782 h 1038758"/>
                <a:gd name="connsiteX64" fmla="*/ 929031 w 1565453"/>
                <a:gd name="connsiteY64" fmla="*/ 65836 h 1038758"/>
                <a:gd name="connsiteX65" fmla="*/ 885139 w 1565453"/>
                <a:gd name="connsiteY65" fmla="*/ 58521 h 1038758"/>
                <a:gd name="connsiteX66" fmla="*/ 797357 w 1565453"/>
                <a:gd name="connsiteY66" fmla="*/ 29260 h 1038758"/>
                <a:gd name="connsiteX67" fmla="*/ 746151 w 1565453"/>
                <a:gd name="connsiteY67" fmla="*/ 14630 h 1038758"/>
                <a:gd name="connsiteX68" fmla="*/ 702259 w 1565453"/>
                <a:gd name="connsiteY68" fmla="*/ 0 h 10387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</a:cxnLst>
              <a:rect l="l" t="t" r="r" b="b"/>
              <a:pathLst>
                <a:path w="1565453" h="1038758">
                  <a:moveTo>
                    <a:pt x="702259" y="0"/>
                  </a:moveTo>
                  <a:lnTo>
                    <a:pt x="702259" y="0"/>
                  </a:lnTo>
                  <a:lnTo>
                    <a:pt x="336499" y="7315"/>
                  </a:lnTo>
                  <a:cubicBezTo>
                    <a:pt x="326452" y="7687"/>
                    <a:pt x="316777" y="11451"/>
                    <a:pt x="307239" y="14630"/>
                  </a:cubicBezTo>
                  <a:cubicBezTo>
                    <a:pt x="276251" y="24959"/>
                    <a:pt x="261578" y="32878"/>
                    <a:pt x="234087" y="51206"/>
                  </a:cubicBezTo>
                  <a:cubicBezTo>
                    <a:pt x="223943" y="57969"/>
                    <a:pt x="214192" y="65347"/>
                    <a:pt x="204826" y="73152"/>
                  </a:cubicBezTo>
                  <a:cubicBezTo>
                    <a:pt x="199528" y="77567"/>
                    <a:pt x="196109" y="84234"/>
                    <a:pt x="190195" y="87782"/>
                  </a:cubicBezTo>
                  <a:cubicBezTo>
                    <a:pt x="183583" y="91749"/>
                    <a:pt x="175565" y="92659"/>
                    <a:pt x="168250" y="95097"/>
                  </a:cubicBezTo>
                  <a:lnTo>
                    <a:pt x="117043" y="146304"/>
                  </a:lnTo>
                  <a:cubicBezTo>
                    <a:pt x="110826" y="152521"/>
                    <a:pt x="101963" y="155442"/>
                    <a:pt x="95098" y="160934"/>
                  </a:cubicBezTo>
                  <a:cubicBezTo>
                    <a:pt x="42970" y="202635"/>
                    <a:pt x="126080" y="145153"/>
                    <a:pt x="58522" y="190195"/>
                  </a:cubicBezTo>
                  <a:cubicBezTo>
                    <a:pt x="56084" y="197510"/>
                    <a:pt x="55174" y="205528"/>
                    <a:pt x="51207" y="212140"/>
                  </a:cubicBezTo>
                  <a:cubicBezTo>
                    <a:pt x="47658" y="218054"/>
                    <a:pt x="39660" y="220602"/>
                    <a:pt x="36576" y="226771"/>
                  </a:cubicBezTo>
                  <a:cubicBezTo>
                    <a:pt x="36575" y="226773"/>
                    <a:pt x="18289" y="281634"/>
                    <a:pt x="14631" y="292608"/>
                  </a:cubicBezTo>
                  <a:cubicBezTo>
                    <a:pt x="6768" y="316199"/>
                    <a:pt x="0" y="365760"/>
                    <a:pt x="0" y="365760"/>
                  </a:cubicBezTo>
                  <a:cubicBezTo>
                    <a:pt x="2438" y="407213"/>
                    <a:pt x="1442" y="449011"/>
                    <a:pt x="7315" y="490118"/>
                  </a:cubicBezTo>
                  <a:cubicBezTo>
                    <a:pt x="8857" y="500913"/>
                    <a:pt x="17650" y="509356"/>
                    <a:pt x="21946" y="519379"/>
                  </a:cubicBezTo>
                  <a:cubicBezTo>
                    <a:pt x="40119" y="561782"/>
                    <a:pt x="15773" y="521091"/>
                    <a:pt x="43891" y="563270"/>
                  </a:cubicBezTo>
                  <a:cubicBezTo>
                    <a:pt x="49782" y="586830"/>
                    <a:pt x="51126" y="601197"/>
                    <a:pt x="65837" y="621792"/>
                  </a:cubicBezTo>
                  <a:cubicBezTo>
                    <a:pt x="71850" y="630210"/>
                    <a:pt x="80468" y="636422"/>
                    <a:pt x="87783" y="643737"/>
                  </a:cubicBezTo>
                  <a:cubicBezTo>
                    <a:pt x="92660" y="653491"/>
                    <a:pt x="95601" y="664483"/>
                    <a:pt x="102413" y="672998"/>
                  </a:cubicBezTo>
                  <a:cubicBezTo>
                    <a:pt x="115338" y="689155"/>
                    <a:pt x="131674" y="702259"/>
                    <a:pt x="146304" y="716889"/>
                  </a:cubicBezTo>
                  <a:cubicBezTo>
                    <a:pt x="153619" y="724204"/>
                    <a:pt x="159642" y="733096"/>
                    <a:pt x="168250" y="738835"/>
                  </a:cubicBezTo>
                  <a:cubicBezTo>
                    <a:pt x="175565" y="743712"/>
                    <a:pt x="183162" y="748190"/>
                    <a:pt x="190195" y="753465"/>
                  </a:cubicBezTo>
                  <a:cubicBezTo>
                    <a:pt x="202686" y="762833"/>
                    <a:pt x="213383" y="774693"/>
                    <a:pt x="226771" y="782726"/>
                  </a:cubicBezTo>
                  <a:cubicBezTo>
                    <a:pt x="238031" y="789482"/>
                    <a:pt x="251868" y="790979"/>
                    <a:pt x="263347" y="797356"/>
                  </a:cubicBezTo>
                  <a:cubicBezTo>
                    <a:pt x="274005" y="803277"/>
                    <a:pt x="281703" y="813849"/>
                    <a:pt x="292608" y="819302"/>
                  </a:cubicBezTo>
                  <a:cubicBezTo>
                    <a:pt x="316098" y="831047"/>
                    <a:pt x="343240" y="835051"/>
                    <a:pt x="365760" y="848563"/>
                  </a:cubicBezTo>
                  <a:cubicBezTo>
                    <a:pt x="429980" y="887094"/>
                    <a:pt x="373960" y="855723"/>
                    <a:pt x="453543" y="892454"/>
                  </a:cubicBezTo>
                  <a:cubicBezTo>
                    <a:pt x="516645" y="921579"/>
                    <a:pt x="475245" y="909962"/>
                    <a:pt x="534010" y="921715"/>
                  </a:cubicBezTo>
                  <a:cubicBezTo>
                    <a:pt x="635298" y="972358"/>
                    <a:pt x="521750" y="920963"/>
                    <a:pt x="621792" y="950976"/>
                  </a:cubicBezTo>
                  <a:cubicBezTo>
                    <a:pt x="686450" y="970374"/>
                    <a:pt x="612447" y="962886"/>
                    <a:pt x="687629" y="980236"/>
                  </a:cubicBezTo>
                  <a:cubicBezTo>
                    <a:pt x="706785" y="984657"/>
                    <a:pt x="726644" y="985113"/>
                    <a:pt x="746151" y="987552"/>
                  </a:cubicBezTo>
                  <a:cubicBezTo>
                    <a:pt x="814661" y="1010388"/>
                    <a:pt x="764581" y="995711"/>
                    <a:pt x="826618" y="1009497"/>
                  </a:cubicBezTo>
                  <a:cubicBezTo>
                    <a:pt x="851980" y="1015133"/>
                    <a:pt x="865760" y="1020646"/>
                    <a:pt x="892455" y="1024128"/>
                  </a:cubicBezTo>
                  <a:cubicBezTo>
                    <a:pt x="936245" y="1029840"/>
                    <a:pt x="1024128" y="1038758"/>
                    <a:pt x="1024128" y="1038758"/>
                  </a:cubicBezTo>
                  <a:cubicBezTo>
                    <a:pt x="1120614" y="1033680"/>
                    <a:pt x="1129495" y="1042096"/>
                    <a:pt x="1192378" y="1024128"/>
                  </a:cubicBezTo>
                  <a:cubicBezTo>
                    <a:pt x="1199792" y="1022010"/>
                    <a:pt x="1206909" y="1018930"/>
                    <a:pt x="1214323" y="1016812"/>
                  </a:cubicBezTo>
                  <a:cubicBezTo>
                    <a:pt x="1223990" y="1014050"/>
                    <a:pt x="1233954" y="1012386"/>
                    <a:pt x="1243584" y="1009497"/>
                  </a:cubicBezTo>
                  <a:cubicBezTo>
                    <a:pt x="1258355" y="1005066"/>
                    <a:pt x="1287475" y="994867"/>
                    <a:pt x="1287475" y="994867"/>
                  </a:cubicBezTo>
                  <a:cubicBezTo>
                    <a:pt x="1351770" y="952003"/>
                    <a:pt x="1251792" y="1021860"/>
                    <a:pt x="1338682" y="943660"/>
                  </a:cubicBezTo>
                  <a:cubicBezTo>
                    <a:pt x="1393058" y="894722"/>
                    <a:pt x="1369035" y="935035"/>
                    <a:pt x="1404519" y="892454"/>
                  </a:cubicBezTo>
                  <a:cubicBezTo>
                    <a:pt x="1425235" y="867594"/>
                    <a:pt x="1451651" y="834597"/>
                    <a:pt x="1470355" y="804672"/>
                  </a:cubicBezTo>
                  <a:cubicBezTo>
                    <a:pt x="1477891" y="792615"/>
                    <a:pt x="1485942" y="780813"/>
                    <a:pt x="1492301" y="768096"/>
                  </a:cubicBezTo>
                  <a:cubicBezTo>
                    <a:pt x="1495749" y="761199"/>
                    <a:pt x="1496168" y="753047"/>
                    <a:pt x="1499616" y="746150"/>
                  </a:cubicBezTo>
                  <a:cubicBezTo>
                    <a:pt x="1503548" y="738286"/>
                    <a:pt x="1510315" y="732068"/>
                    <a:pt x="1514247" y="724204"/>
                  </a:cubicBezTo>
                  <a:cubicBezTo>
                    <a:pt x="1520119" y="712459"/>
                    <a:pt x="1523544" y="699627"/>
                    <a:pt x="1528877" y="687628"/>
                  </a:cubicBezTo>
                  <a:cubicBezTo>
                    <a:pt x="1552985" y="633384"/>
                    <a:pt x="1535795" y="681503"/>
                    <a:pt x="1550823" y="636422"/>
                  </a:cubicBezTo>
                  <a:cubicBezTo>
                    <a:pt x="1553261" y="621792"/>
                    <a:pt x="1555485" y="607124"/>
                    <a:pt x="1558138" y="592531"/>
                  </a:cubicBezTo>
                  <a:cubicBezTo>
                    <a:pt x="1560362" y="580298"/>
                    <a:pt x="1565453" y="568388"/>
                    <a:pt x="1565453" y="555955"/>
                  </a:cubicBezTo>
                  <a:cubicBezTo>
                    <a:pt x="1565453" y="514430"/>
                    <a:pt x="1564298" y="472661"/>
                    <a:pt x="1558138" y="431596"/>
                  </a:cubicBezTo>
                  <a:cubicBezTo>
                    <a:pt x="1556834" y="422902"/>
                    <a:pt x="1548384" y="416966"/>
                    <a:pt x="1543507" y="409651"/>
                  </a:cubicBezTo>
                  <a:cubicBezTo>
                    <a:pt x="1528559" y="364805"/>
                    <a:pt x="1541645" y="393158"/>
                    <a:pt x="1484986" y="336499"/>
                  </a:cubicBezTo>
                  <a:cubicBezTo>
                    <a:pt x="1477671" y="329184"/>
                    <a:pt x="1471648" y="320292"/>
                    <a:pt x="1463040" y="314553"/>
                  </a:cubicBezTo>
                  <a:cubicBezTo>
                    <a:pt x="1448410" y="304799"/>
                    <a:pt x="1432880" y="296276"/>
                    <a:pt x="1419149" y="285292"/>
                  </a:cubicBezTo>
                  <a:cubicBezTo>
                    <a:pt x="1406957" y="275539"/>
                    <a:pt x="1394323" y="266313"/>
                    <a:pt x="1382573" y="256032"/>
                  </a:cubicBezTo>
                  <a:cubicBezTo>
                    <a:pt x="1374787" y="249220"/>
                    <a:pt x="1368903" y="240293"/>
                    <a:pt x="1360627" y="234086"/>
                  </a:cubicBezTo>
                  <a:cubicBezTo>
                    <a:pt x="1352777" y="228198"/>
                    <a:pt x="1279771" y="179027"/>
                    <a:pt x="1258215" y="168249"/>
                  </a:cubicBezTo>
                  <a:cubicBezTo>
                    <a:pt x="1248461" y="163372"/>
                    <a:pt x="1238422" y="159029"/>
                    <a:pt x="1228954" y="153619"/>
                  </a:cubicBezTo>
                  <a:cubicBezTo>
                    <a:pt x="1189660" y="131165"/>
                    <a:pt x="1225809" y="143688"/>
                    <a:pt x="1177747" y="131673"/>
                  </a:cubicBezTo>
                  <a:cubicBezTo>
                    <a:pt x="1167994" y="126796"/>
                    <a:pt x="1158697" y="120872"/>
                    <a:pt x="1148487" y="117043"/>
                  </a:cubicBezTo>
                  <a:cubicBezTo>
                    <a:pt x="1139073" y="113513"/>
                    <a:pt x="1128893" y="112490"/>
                    <a:pt x="1119226" y="109728"/>
                  </a:cubicBezTo>
                  <a:cubicBezTo>
                    <a:pt x="1094867" y="102768"/>
                    <a:pt x="1095471" y="99672"/>
                    <a:pt x="1068019" y="95097"/>
                  </a:cubicBezTo>
                  <a:cubicBezTo>
                    <a:pt x="1048628" y="91865"/>
                    <a:pt x="1029005" y="90220"/>
                    <a:pt x="1009498" y="87782"/>
                  </a:cubicBezTo>
                  <a:cubicBezTo>
                    <a:pt x="981136" y="78328"/>
                    <a:pt x="962022" y="71334"/>
                    <a:pt x="929031" y="65836"/>
                  </a:cubicBezTo>
                  <a:lnTo>
                    <a:pt x="885139" y="58521"/>
                  </a:lnTo>
                  <a:lnTo>
                    <a:pt x="797357" y="29260"/>
                  </a:lnTo>
                  <a:cubicBezTo>
                    <a:pt x="783489" y="24637"/>
                    <a:pt x="759925" y="16160"/>
                    <a:pt x="746151" y="14630"/>
                  </a:cubicBezTo>
                  <a:cubicBezTo>
                    <a:pt x="734034" y="13284"/>
                    <a:pt x="721767" y="14630"/>
                    <a:pt x="702259" y="0"/>
                  </a:cubicBezTo>
                  <a:close/>
                </a:path>
              </a:pathLst>
            </a:custGeom>
            <a:solidFill>
              <a:schemeClr val="accent1">
                <a:lumMod val="40000"/>
                <a:lumOff val="60000"/>
              </a:schemeClr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Egyenes összekötő nyíllal 33"/>
            <p:cNvCxnSpPr/>
            <p:nvPr/>
          </p:nvCxnSpPr>
          <p:spPr>
            <a:xfrm>
              <a:off x="2001234" y="1699142"/>
              <a:ext cx="203112" cy="11678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Egyenes összekötő nyíllal 34"/>
            <p:cNvCxnSpPr/>
            <p:nvPr/>
          </p:nvCxnSpPr>
          <p:spPr>
            <a:xfrm>
              <a:off x="1709178" y="1985524"/>
              <a:ext cx="78202" cy="19616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Egyenes összekötő nyíllal 35"/>
            <p:cNvCxnSpPr/>
            <p:nvPr/>
          </p:nvCxnSpPr>
          <p:spPr>
            <a:xfrm flipH="1">
              <a:off x="580372" y="1717844"/>
              <a:ext cx="120253" cy="18586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Egyenes összekötő nyíllal 36"/>
            <p:cNvCxnSpPr/>
            <p:nvPr/>
          </p:nvCxnSpPr>
          <p:spPr>
            <a:xfrm flipV="1">
              <a:off x="1221670" y="769851"/>
              <a:ext cx="46331" cy="19324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Egyenes összekötő nyíllal 37"/>
            <p:cNvCxnSpPr/>
            <p:nvPr/>
          </p:nvCxnSpPr>
          <p:spPr>
            <a:xfrm flipV="1">
              <a:off x="1741049" y="908840"/>
              <a:ext cx="119483" cy="20696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Egyenes összekötő nyíllal 38"/>
            <p:cNvCxnSpPr/>
            <p:nvPr/>
          </p:nvCxnSpPr>
          <p:spPr>
            <a:xfrm>
              <a:off x="1328468" y="1968087"/>
              <a:ext cx="168394" cy="34874"/>
            </a:xfrm>
            <a:prstGeom prst="straightConnector1">
              <a:avLst/>
            </a:prstGeom>
            <a:ln w="28575">
              <a:solidFill>
                <a:schemeClr val="tx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0" name="Szabadkézi sokszög 79"/>
          <p:cNvSpPr/>
          <p:nvPr/>
        </p:nvSpPr>
        <p:spPr>
          <a:xfrm>
            <a:off x="806812" y="3223523"/>
            <a:ext cx="1173109" cy="785045"/>
          </a:xfrm>
          <a:custGeom>
            <a:avLst/>
            <a:gdLst>
              <a:gd name="connsiteX0" fmla="*/ 0 w 1173109"/>
              <a:gd name="connsiteY0" fmla="*/ 785045 h 785045"/>
              <a:gd name="connsiteX1" fmla="*/ 8921 w 1173109"/>
              <a:gd name="connsiteY1" fmla="*/ 762743 h 785045"/>
              <a:gd name="connsiteX2" fmla="*/ 40145 w 1173109"/>
              <a:gd name="connsiteY2" fmla="*/ 727059 h 785045"/>
              <a:gd name="connsiteX3" fmla="*/ 62447 w 1173109"/>
              <a:gd name="connsiteY3" fmla="*/ 709217 h 785045"/>
              <a:gd name="connsiteX4" fmla="*/ 75829 w 1173109"/>
              <a:gd name="connsiteY4" fmla="*/ 695836 h 785045"/>
              <a:gd name="connsiteX5" fmla="*/ 102592 w 1173109"/>
              <a:gd name="connsiteY5" fmla="*/ 677994 h 785045"/>
              <a:gd name="connsiteX6" fmla="*/ 129354 w 1173109"/>
              <a:gd name="connsiteY6" fmla="*/ 655691 h 785045"/>
              <a:gd name="connsiteX7" fmla="*/ 142736 w 1173109"/>
              <a:gd name="connsiteY7" fmla="*/ 651231 h 785045"/>
              <a:gd name="connsiteX8" fmla="*/ 169499 w 1173109"/>
              <a:gd name="connsiteY8" fmla="*/ 633389 h 785045"/>
              <a:gd name="connsiteX9" fmla="*/ 182880 w 1173109"/>
              <a:gd name="connsiteY9" fmla="*/ 628928 h 785045"/>
              <a:gd name="connsiteX10" fmla="*/ 223025 w 1173109"/>
              <a:gd name="connsiteY10" fmla="*/ 606626 h 785045"/>
              <a:gd name="connsiteX11" fmla="*/ 249788 w 1173109"/>
              <a:gd name="connsiteY11" fmla="*/ 588784 h 785045"/>
              <a:gd name="connsiteX12" fmla="*/ 263169 w 1173109"/>
              <a:gd name="connsiteY12" fmla="*/ 575403 h 785045"/>
              <a:gd name="connsiteX13" fmla="*/ 276551 w 1173109"/>
              <a:gd name="connsiteY13" fmla="*/ 566482 h 785045"/>
              <a:gd name="connsiteX14" fmla="*/ 307774 w 1173109"/>
              <a:gd name="connsiteY14" fmla="*/ 526337 h 785045"/>
              <a:gd name="connsiteX15" fmla="*/ 325616 w 1173109"/>
              <a:gd name="connsiteY15" fmla="*/ 495114 h 785045"/>
              <a:gd name="connsiteX16" fmla="*/ 330076 w 1173109"/>
              <a:gd name="connsiteY16" fmla="*/ 481732 h 785045"/>
              <a:gd name="connsiteX17" fmla="*/ 343458 w 1173109"/>
              <a:gd name="connsiteY17" fmla="*/ 463890 h 785045"/>
              <a:gd name="connsiteX18" fmla="*/ 356839 w 1173109"/>
              <a:gd name="connsiteY18" fmla="*/ 419285 h 785045"/>
              <a:gd name="connsiteX19" fmla="*/ 361300 w 1173109"/>
              <a:gd name="connsiteY19" fmla="*/ 405904 h 785045"/>
              <a:gd name="connsiteX20" fmla="*/ 370221 w 1173109"/>
              <a:gd name="connsiteY20" fmla="*/ 392523 h 785045"/>
              <a:gd name="connsiteX21" fmla="*/ 374681 w 1173109"/>
              <a:gd name="connsiteY21" fmla="*/ 370220 h 785045"/>
              <a:gd name="connsiteX22" fmla="*/ 383602 w 1173109"/>
              <a:gd name="connsiteY22" fmla="*/ 343457 h 785045"/>
              <a:gd name="connsiteX23" fmla="*/ 388063 w 1173109"/>
              <a:gd name="connsiteY23" fmla="*/ 330076 h 785045"/>
              <a:gd name="connsiteX24" fmla="*/ 392523 w 1173109"/>
              <a:gd name="connsiteY24" fmla="*/ 312234 h 785045"/>
              <a:gd name="connsiteX25" fmla="*/ 410365 w 1173109"/>
              <a:gd name="connsiteY25" fmla="*/ 285471 h 785045"/>
              <a:gd name="connsiteX26" fmla="*/ 428207 w 1173109"/>
              <a:gd name="connsiteY26" fmla="*/ 245326 h 785045"/>
              <a:gd name="connsiteX27" fmla="*/ 432668 w 1173109"/>
              <a:gd name="connsiteY27" fmla="*/ 231945 h 785045"/>
              <a:gd name="connsiteX28" fmla="*/ 446049 w 1173109"/>
              <a:gd name="connsiteY28" fmla="*/ 223024 h 785045"/>
              <a:gd name="connsiteX29" fmla="*/ 454970 w 1173109"/>
              <a:gd name="connsiteY29" fmla="*/ 209643 h 785045"/>
              <a:gd name="connsiteX30" fmla="*/ 468352 w 1173109"/>
              <a:gd name="connsiteY30" fmla="*/ 200722 h 785045"/>
              <a:gd name="connsiteX31" fmla="*/ 472812 w 1173109"/>
              <a:gd name="connsiteY31" fmla="*/ 187340 h 785045"/>
              <a:gd name="connsiteX32" fmla="*/ 486194 w 1173109"/>
              <a:gd name="connsiteY32" fmla="*/ 178419 h 785045"/>
              <a:gd name="connsiteX33" fmla="*/ 499575 w 1173109"/>
              <a:gd name="connsiteY33" fmla="*/ 165038 h 785045"/>
              <a:gd name="connsiteX34" fmla="*/ 530798 w 1173109"/>
              <a:gd name="connsiteY34" fmla="*/ 147196 h 785045"/>
              <a:gd name="connsiteX35" fmla="*/ 544180 w 1173109"/>
              <a:gd name="connsiteY35" fmla="*/ 133814 h 785045"/>
              <a:gd name="connsiteX36" fmla="*/ 570943 w 1173109"/>
              <a:gd name="connsiteY36" fmla="*/ 120433 h 785045"/>
              <a:gd name="connsiteX37" fmla="*/ 602166 w 1173109"/>
              <a:gd name="connsiteY37" fmla="*/ 107051 h 785045"/>
              <a:gd name="connsiteX38" fmla="*/ 620008 w 1173109"/>
              <a:gd name="connsiteY38" fmla="*/ 98130 h 785045"/>
              <a:gd name="connsiteX39" fmla="*/ 669074 w 1173109"/>
              <a:gd name="connsiteY39" fmla="*/ 80288 h 785045"/>
              <a:gd name="connsiteX40" fmla="*/ 682455 w 1173109"/>
              <a:gd name="connsiteY40" fmla="*/ 75828 h 785045"/>
              <a:gd name="connsiteX41" fmla="*/ 695836 w 1173109"/>
              <a:gd name="connsiteY41" fmla="*/ 71367 h 785045"/>
              <a:gd name="connsiteX42" fmla="*/ 731520 w 1173109"/>
              <a:gd name="connsiteY42" fmla="*/ 66907 h 785045"/>
              <a:gd name="connsiteX43" fmla="*/ 776125 w 1173109"/>
              <a:gd name="connsiteY43" fmla="*/ 53525 h 785045"/>
              <a:gd name="connsiteX44" fmla="*/ 856414 w 1173109"/>
              <a:gd name="connsiteY44" fmla="*/ 44605 h 785045"/>
              <a:gd name="connsiteX45" fmla="*/ 869795 w 1173109"/>
              <a:gd name="connsiteY45" fmla="*/ 40144 h 785045"/>
              <a:gd name="connsiteX46" fmla="*/ 941163 w 1173109"/>
              <a:gd name="connsiteY46" fmla="*/ 31223 h 785045"/>
              <a:gd name="connsiteX47" fmla="*/ 972387 w 1173109"/>
              <a:gd name="connsiteY47" fmla="*/ 26763 h 785045"/>
              <a:gd name="connsiteX48" fmla="*/ 990229 w 1173109"/>
              <a:gd name="connsiteY48" fmla="*/ 22302 h 785045"/>
              <a:gd name="connsiteX49" fmla="*/ 1057136 w 1173109"/>
              <a:gd name="connsiteY49" fmla="*/ 17842 h 785045"/>
              <a:gd name="connsiteX50" fmla="*/ 1106201 w 1173109"/>
              <a:gd name="connsiteY50" fmla="*/ 13381 h 785045"/>
              <a:gd name="connsiteX51" fmla="*/ 1128504 w 1173109"/>
              <a:gd name="connsiteY51" fmla="*/ 8921 h 785045"/>
              <a:gd name="connsiteX52" fmla="*/ 1173109 w 1173109"/>
              <a:gd name="connsiteY52" fmla="*/ 0 h 7850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</a:cxnLst>
            <a:rect l="l" t="t" r="r" b="b"/>
            <a:pathLst>
              <a:path w="1173109" h="785045">
                <a:moveTo>
                  <a:pt x="0" y="785045"/>
                </a:moveTo>
                <a:cubicBezTo>
                  <a:pt x="2974" y="777611"/>
                  <a:pt x="4802" y="769609"/>
                  <a:pt x="8921" y="762743"/>
                </a:cubicBezTo>
                <a:cubicBezTo>
                  <a:pt x="24263" y="737174"/>
                  <a:pt x="24299" y="746073"/>
                  <a:pt x="40145" y="727059"/>
                </a:cubicBezTo>
                <a:cubicBezTo>
                  <a:pt x="55665" y="708436"/>
                  <a:pt x="40480" y="716540"/>
                  <a:pt x="62447" y="709217"/>
                </a:cubicBezTo>
                <a:cubicBezTo>
                  <a:pt x="66908" y="704757"/>
                  <a:pt x="70850" y="699709"/>
                  <a:pt x="75829" y="695836"/>
                </a:cubicBezTo>
                <a:cubicBezTo>
                  <a:pt x="84292" y="689254"/>
                  <a:pt x="95011" y="685576"/>
                  <a:pt x="102592" y="677994"/>
                </a:cubicBezTo>
                <a:cubicBezTo>
                  <a:pt x="112456" y="668130"/>
                  <a:pt x="116935" y="661900"/>
                  <a:pt x="129354" y="655691"/>
                </a:cubicBezTo>
                <a:cubicBezTo>
                  <a:pt x="133560" y="653588"/>
                  <a:pt x="138275" y="652718"/>
                  <a:pt x="142736" y="651231"/>
                </a:cubicBezTo>
                <a:cubicBezTo>
                  <a:pt x="151657" y="645284"/>
                  <a:pt x="159328" y="636780"/>
                  <a:pt x="169499" y="633389"/>
                </a:cubicBezTo>
                <a:cubicBezTo>
                  <a:pt x="173959" y="631902"/>
                  <a:pt x="178770" y="631211"/>
                  <a:pt x="182880" y="628928"/>
                </a:cubicBezTo>
                <a:cubicBezTo>
                  <a:pt x="228885" y="603369"/>
                  <a:pt x="192748" y="616717"/>
                  <a:pt x="223025" y="606626"/>
                </a:cubicBezTo>
                <a:cubicBezTo>
                  <a:pt x="265709" y="563942"/>
                  <a:pt x="211057" y="614605"/>
                  <a:pt x="249788" y="588784"/>
                </a:cubicBezTo>
                <a:cubicBezTo>
                  <a:pt x="255036" y="585285"/>
                  <a:pt x="258323" y="579441"/>
                  <a:pt x="263169" y="575403"/>
                </a:cubicBezTo>
                <a:cubicBezTo>
                  <a:pt x="267287" y="571971"/>
                  <a:pt x="272090" y="569456"/>
                  <a:pt x="276551" y="566482"/>
                </a:cubicBezTo>
                <a:cubicBezTo>
                  <a:pt x="297892" y="534470"/>
                  <a:pt x="286812" y="547301"/>
                  <a:pt x="307774" y="526337"/>
                </a:cubicBezTo>
                <a:cubicBezTo>
                  <a:pt x="318001" y="495655"/>
                  <a:pt x="304012" y="532922"/>
                  <a:pt x="325616" y="495114"/>
                </a:cubicBezTo>
                <a:cubicBezTo>
                  <a:pt x="327949" y="491032"/>
                  <a:pt x="327743" y="485814"/>
                  <a:pt x="330076" y="481732"/>
                </a:cubicBezTo>
                <a:cubicBezTo>
                  <a:pt x="333764" y="475277"/>
                  <a:pt x="338997" y="469837"/>
                  <a:pt x="343458" y="463890"/>
                </a:cubicBezTo>
                <a:cubicBezTo>
                  <a:pt x="350197" y="436929"/>
                  <a:pt x="345981" y="451857"/>
                  <a:pt x="356839" y="419285"/>
                </a:cubicBezTo>
                <a:cubicBezTo>
                  <a:pt x="358326" y="414825"/>
                  <a:pt x="358692" y="409816"/>
                  <a:pt x="361300" y="405904"/>
                </a:cubicBezTo>
                <a:lnTo>
                  <a:pt x="370221" y="392523"/>
                </a:lnTo>
                <a:cubicBezTo>
                  <a:pt x="371708" y="385089"/>
                  <a:pt x="372686" y="377534"/>
                  <a:pt x="374681" y="370220"/>
                </a:cubicBezTo>
                <a:cubicBezTo>
                  <a:pt x="377155" y="361148"/>
                  <a:pt x="380628" y="352378"/>
                  <a:pt x="383602" y="343457"/>
                </a:cubicBezTo>
                <a:cubicBezTo>
                  <a:pt x="385089" y="338997"/>
                  <a:pt x="386923" y="334637"/>
                  <a:pt x="388063" y="330076"/>
                </a:cubicBezTo>
                <a:cubicBezTo>
                  <a:pt x="389550" y="324129"/>
                  <a:pt x="389781" y="317717"/>
                  <a:pt x="392523" y="312234"/>
                </a:cubicBezTo>
                <a:cubicBezTo>
                  <a:pt x="397318" y="302644"/>
                  <a:pt x="406974" y="295643"/>
                  <a:pt x="410365" y="285471"/>
                </a:cubicBezTo>
                <a:cubicBezTo>
                  <a:pt x="433376" y="216439"/>
                  <a:pt x="407004" y="287731"/>
                  <a:pt x="428207" y="245326"/>
                </a:cubicBezTo>
                <a:cubicBezTo>
                  <a:pt x="430310" y="241121"/>
                  <a:pt x="429731" y="235616"/>
                  <a:pt x="432668" y="231945"/>
                </a:cubicBezTo>
                <a:cubicBezTo>
                  <a:pt x="436017" y="227759"/>
                  <a:pt x="441589" y="225998"/>
                  <a:pt x="446049" y="223024"/>
                </a:cubicBezTo>
                <a:cubicBezTo>
                  <a:pt x="449023" y="218564"/>
                  <a:pt x="451179" y="213434"/>
                  <a:pt x="454970" y="209643"/>
                </a:cubicBezTo>
                <a:cubicBezTo>
                  <a:pt x="458761" y="205852"/>
                  <a:pt x="465003" y="204908"/>
                  <a:pt x="468352" y="200722"/>
                </a:cubicBezTo>
                <a:cubicBezTo>
                  <a:pt x="471289" y="197050"/>
                  <a:pt x="469875" y="191012"/>
                  <a:pt x="472812" y="187340"/>
                </a:cubicBezTo>
                <a:cubicBezTo>
                  <a:pt x="476161" y="183154"/>
                  <a:pt x="482076" y="181851"/>
                  <a:pt x="486194" y="178419"/>
                </a:cubicBezTo>
                <a:cubicBezTo>
                  <a:pt x="491040" y="174381"/>
                  <a:pt x="494729" y="169076"/>
                  <a:pt x="499575" y="165038"/>
                </a:cubicBezTo>
                <a:cubicBezTo>
                  <a:pt x="524862" y="143965"/>
                  <a:pt x="500256" y="169012"/>
                  <a:pt x="530798" y="147196"/>
                </a:cubicBezTo>
                <a:cubicBezTo>
                  <a:pt x="535931" y="143529"/>
                  <a:pt x="539334" y="137853"/>
                  <a:pt x="544180" y="133814"/>
                </a:cubicBezTo>
                <a:cubicBezTo>
                  <a:pt x="555710" y="124206"/>
                  <a:pt x="557530" y="124903"/>
                  <a:pt x="570943" y="120433"/>
                </a:cubicBezTo>
                <a:cubicBezTo>
                  <a:pt x="598059" y="102355"/>
                  <a:pt x="569249" y="119395"/>
                  <a:pt x="602166" y="107051"/>
                </a:cubicBezTo>
                <a:cubicBezTo>
                  <a:pt x="608392" y="104716"/>
                  <a:pt x="613932" y="100831"/>
                  <a:pt x="620008" y="98130"/>
                </a:cubicBezTo>
                <a:cubicBezTo>
                  <a:pt x="638626" y="89856"/>
                  <a:pt x="649297" y="86880"/>
                  <a:pt x="669074" y="80288"/>
                </a:cubicBezTo>
                <a:lnTo>
                  <a:pt x="682455" y="75828"/>
                </a:lnTo>
                <a:cubicBezTo>
                  <a:pt x="686915" y="74341"/>
                  <a:pt x="691171" y="71950"/>
                  <a:pt x="695836" y="71367"/>
                </a:cubicBezTo>
                <a:lnTo>
                  <a:pt x="731520" y="66907"/>
                </a:lnTo>
                <a:cubicBezTo>
                  <a:pt x="740230" y="64004"/>
                  <a:pt x="764721" y="55080"/>
                  <a:pt x="776125" y="53525"/>
                </a:cubicBezTo>
                <a:cubicBezTo>
                  <a:pt x="802806" y="49887"/>
                  <a:pt x="856414" y="44605"/>
                  <a:pt x="856414" y="44605"/>
                </a:cubicBezTo>
                <a:cubicBezTo>
                  <a:pt x="860874" y="43118"/>
                  <a:pt x="865185" y="41066"/>
                  <a:pt x="869795" y="40144"/>
                </a:cubicBezTo>
                <a:cubicBezTo>
                  <a:pt x="887701" y="36563"/>
                  <a:pt x="924693" y="33282"/>
                  <a:pt x="941163" y="31223"/>
                </a:cubicBezTo>
                <a:cubicBezTo>
                  <a:pt x="951595" y="29919"/>
                  <a:pt x="962043" y="28644"/>
                  <a:pt x="972387" y="26763"/>
                </a:cubicBezTo>
                <a:cubicBezTo>
                  <a:pt x="978419" y="25666"/>
                  <a:pt x="984132" y="22944"/>
                  <a:pt x="990229" y="22302"/>
                </a:cubicBezTo>
                <a:cubicBezTo>
                  <a:pt x="1012458" y="19962"/>
                  <a:pt x="1034850" y="19556"/>
                  <a:pt x="1057136" y="17842"/>
                </a:cubicBezTo>
                <a:cubicBezTo>
                  <a:pt x="1073510" y="16582"/>
                  <a:pt x="1089846" y="14868"/>
                  <a:pt x="1106201" y="13381"/>
                </a:cubicBezTo>
                <a:cubicBezTo>
                  <a:pt x="1113635" y="11894"/>
                  <a:pt x="1121011" y="10074"/>
                  <a:pt x="1128504" y="8921"/>
                </a:cubicBezTo>
                <a:cubicBezTo>
                  <a:pt x="1170734" y="2424"/>
                  <a:pt x="1152565" y="10271"/>
                  <a:pt x="1173109" y="0"/>
                </a:cubicBezTo>
              </a:path>
            </a:pathLst>
          </a:cu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Egyenes összekötő 39"/>
          <p:cNvCxnSpPr/>
          <p:nvPr/>
        </p:nvCxnSpPr>
        <p:spPr>
          <a:xfrm>
            <a:off x="152400" y="2676525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Egyenes összekötő nyíllal 40"/>
          <p:cNvCxnSpPr/>
          <p:nvPr/>
        </p:nvCxnSpPr>
        <p:spPr>
          <a:xfrm>
            <a:off x="501678" y="3352800"/>
            <a:ext cx="198947" cy="14272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Egyenes összekötő nyíllal 44"/>
          <p:cNvCxnSpPr/>
          <p:nvPr/>
        </p:nvCxnSpPr>
        <p:spPr>
          <a:xfrm>
            <a:off x="747173" y="3245757"/>
            <a:ext cx="0" cy="2140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Egyenes összekötő nyíllal 47"/>
          <p:cNvCxnSpPr/>
          <p:nvPr/>
        </p:nvCxnSpPr>
        <p:spPr>
          <a:xfrm flipH="1">
            <a:off x="760750" y="3440639"/>
            <a:ext cx="282775" cy="58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Egyenes összekötő nyíllal 50"/>
          <p:cNvCxnSpPr/>
          <p:nvPr/>
        </p:nvCxnSpPr>
        <p:spPr>
          <a:xfrm flipH="1" flipV="1">
            <a:off x="745922" y="3528199"/>
            <a:ext cx="132847" cy="2275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Ellipszis 54"/>
          <p:cNvSpPr/>
          <p:nvPr/>
        </p:nvSpPr>
        <p:spPr>
          <a:xfrm>
            <a:off x="715030" y="3471792"/>
            <a:ext cx="45719" cy="4746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Ellipszis 55"/>
          <p:cNvSpPr/>
          <p:nvPr/>
        </p:nvSpPr>
        <p:spPr>
          <a:xfrm>
            <a:off x="1474002" y="3592315"/>
            <a:ext cx="45719" cy="47462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7" name="Egyenes összekötő nyíllal 56"/>
          <p:cNvCxnSpPr/>
          <p:nvPr/>
        </p:nvCxnSpPr>
        <p:spPr>
          <a:xfrm flipH="1">
            <a:off x="1247209" y="3620307"/>
            <a:ext cx="200838" cy="29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Egyenes összekötő nyíllal 57"/>
          <p:cNvCxnSpPr/>
          <p:nvPr/>
        </p:nvCxnSpPr>
        <p:spPr>
          <a:xfrm>
            <a:off x="1512336" y="3658910"/>
            <a:ext cx="87864" cy="17283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Egyenes összekötő nyíllal 59"/>
          <p:cNvCxnSpPr/>
          <p:nvPr/>
        </p:nvCxnSpPr>
        <p:spPr>
          <a:xfrm flipH="1" flipV="1">
            <a:off x="1332614" y="3424161"/>
            <a:ext cx="141389" cy="1547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Egyenes összekötő nyíllal 61"/>
          <p:cNvCxnSpPr/>
          <p:nvPr/>
        </p:nvCxnSpPr>
        <p:spPr>
          <a:xfrm flipV="1">
            <a:off x="1517305" y="3424161"/>
            <a:ext cx="82895" cy="1615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Egyenes összekötő nyíllal 64"/>
          <p:cNvCxnSpPr/>
          <p:nvPr/>
        </p:nvCxnSpPr>
        <p:spPr>
          <a:xfrm>
            <a:off x="1554642" y="3629730"/>
            <a:ext cx="189457" cy="4286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Egyenes összekötő nyíllal 70"/>
          <p:cNvCxnSpPr/>
          <p:nvPr/>
        </p:nvCxnSpPr>
        <p:spPr>
          <a:xfrm flipV="1">
            <a:off x="719543" y="3728366"/>
            <a:ext cx="366065" cy="32286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Egyenes összekötő nyíllal 72"/>
          <p:cNvCxnSpPr/>
          <p:nvPr/>
        </p:nvCxnSpPr>
        <p:spPr>
          <a:xfrm flipV="1">
            <a:off x="1485661" y="3129714"/>
            <a:ext cx="685800" cy="15240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Egyenes összekötő nyíllal 73"/>
          <p:cNvCxnSpPr/>
          <p:nvPr/>
        </p:nvCxnSpPr>
        <p:spPr>
          <a:xfrm flipV="1">
            <a:off x="1072182" y="3539526"/>
            <a:ext cx="82895" cy="1615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Egyenes összekötő nyíllal 74"/>
          <p:cNvCxnSpPr/>
          <p:nvPr/>
        </p:nvCxnSpPr>
        <p:spPr>
          <a:xfrm flipV="1">
            <a:off x="1155077" y="3359858"/>
            <a:ext cx="112924" cy="1615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Egyenes összekötő nyíllal 76"/>
          <p:cNvCxnSpPr/>
          <p:nvPr/>
        </p:nvCxnSpPr>
        <p:spPr>
          <a:xfrm flipV="1">
            <a:off x="1287020" y="3245757"/>
            <a:ext cx="186982" cy="11410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Egyenes összekötő nyíllal 80"/>
          <p:cNvCxnSpPr>
            <a:stCxn id="80" idx="14"/>
          </p:cNvCxnSpPr>
          <p:nvPr/>
        </p:nvCxnSpPr>
        <p:spPr>
          <a:xfrm flipV="1">
            <a:off x="1114586" y="3639777"/>
            <a:ext cx="59081" cy="11008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Egyenes összekötő nyíllal 87"/>
          <p:cNvCxnSpPr/>
          <p:nvPr/>
        </p:nvCxnSpPr>
        <p:spPr>
          <a:xfrm flipH="1" flipV="1">
            <a:off x="532775" y="944222"/>
            <a:ext cx="335700" cy="167741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3" name="Objektum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624112"/>
              </p:ext>
            </p:extLst>
          </p:nvPr>
        </p:nvGraphicFramePr>
        <p:xfrm>
          <a:off x="2417763" y="2905125"/>
          <a:ext cx="235267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5" imgW="1193760" imgH="431640" progId="Equation.DSMT4">
                  <p:embed/>
                </p:oleObj>
              </mc:Choice>
              <mc:Fallback>
                <p:oleObj name="Equation" r:id="rId5" imgW="1193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63" y="2905125"/>
                        <a:ext cx="235267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Szövegdoboz 93"/>
          <p:cNvSpPr txBox="1"/>
          <p:nvPr/>
        </p:nvSpPr>
        <p:spPr>
          <a:xfrm>
            <a:off x="2945327" y="3778973"/>
            <a:ext cx="950398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vergens</a:t>
            </a:r>
            <a:endParaRPr lang="en-US" sz="1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5" name="Szövegdoboz 94"/>
          <p:cNvSpPr txBox="1"/>
          <p:nvPr/>
        </p:nvSpPr>
        <p:spPr>
          <a:xfrm>
            <a:off x="4812608" y="3126191"/>
            <a:ext cx="11309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KILDE</a:t>
            </a:r>
            <a:endParaRPr lang="en-US" sz="1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6" name="Szövegdoboz 95"/>
          <p:cNvSpPr txBox="1"/>
          <p:nvPr/>
        </p:nvSpPr>
        <p:spPr>
          <a:xfrm>
            <a:off x="5895975" y="310246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- AVLØP</a:t>
            </a:r>
            <a:endParaRPr lang="en-US" sz="1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7" name="Szövegdoboz 96"/>
          <p:cNvSpPr txBox="1"/>
          <p:nvPr/>
        </p:nvSpPr>
        <p:spPr>
          <a:xfrm>
            <a:off x="6934200" y="3118142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+ 0 * STRØMME</a:t>
            </a:r>
            <a:endParaRPr lang="en-US" sz="1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3" name="Picture 5" descr="http://i.qkme.me/3q9lmu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00575" y="3791416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9" name="Egyenes összekötő 108"/>
          <p:cNvCxnSpPr/>
          <p:nvPr/>
        </p:nvCxnSpPr>
        <p:spPr>
          <a:xfrm>
            <a:off x="161925" y="44958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0" name="Szövegdoboz 109"/>
          <p:cNvSpPr txBox="1"/>
          <p:nvPr/>
        </p:nvSpPr>
        <p:spPr>
          <a:xfrm>
            <a:off x="1303110" y="4702629"/>
            <a:ext cx="6380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FLUKS  </a:t>
            </a:r>
            <a:r>
              <a:rPr lang="nb-NO" b="1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nb-NO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UT – INN </a:t>
            </a:r>
            <a:r>
              <a:rPr lang="nb-NO" b="1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nb-NO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KILDE – AVLØP </a:t>
            </a:r>
            <a:r>
              <a:rPr lang="nb-NO" b="1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nb-NO" b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VERGENS </a:t>
            </a:r>
            <a:endParaRPr lang="en-US" sz="14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1" name="Szövegdoboz 110"/>
          <p:cNvSpPr txBox="1"/>
          <p:nvPr/>
        </p:nvSpPr>
        <p:spPr>
          <a:xfrm>
            <a:off x="4495800" y="1162591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på randen til R</a:t>
            </a:r>
            <a:endParaRPr lang="en-US" sz="1400" b="1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2" name="Szövegdoboz 111"/>
          <p:cNvSpPr txBox="1"/>
          <p:nvPr/>
        </p:nvSpPr>
        <p:spPr>
          <a:xfrm>
            <a:off x="5819775" y="2814447"/>
            <a:ext cx="1371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 interiøret til R</a:t>
            </a:r>
            <a:endParaRPr lang="en-US" sz="1400" b="1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14" name="Egyenes összekötő 113"/>
          <p:cNvCxnSpPr/>
          <p:nvPr/>
        </p:nvCxnSpPr>
        <p:spPr>
          <a:xfrm>
            <a:off x="150332" y="520928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9" name="Objektum 20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7669250"/>
              </p:ext>
            </p:extLst>
          </p:nvPr>
        </p:nvGraphicFramePr>
        <p:xfrm>
          <a:off x="2253343" y="5334000"/>
          <a:ext cx="43799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8" imgW="2222280" imgH="393480" progId="Equation.DSMT4">
                  <p:embed/>
                </p:oleObj>
              </mc:Choice>
              <mc:Fallback>
                <p:oleObj name="Equation" r:id="rId8" imgW="2222280" imgH="393480" progId="Equation.DSMT4">
                  <p:embed/>
                  <p:pic>
                    <p:nvPicPr>
                      <p:cNvPr id="0" name="Objektum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3343" y="5334000"/>
                        <a:ext cx="43799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61" name="Egyenes összekötő nyíllal 2060"/>
          <p:cNvCxnSpPr/>
          <p:nvPr/>
        </p:nvCxnSpPr>
        <p:spPr>
          <a:xfrm flipH="1" flipV="1">
            <a:off x="3790950" y="5715000"/>
            <a:ext cx="476250" cy="78205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3" name="Szövegdoboz 2062"/>
          <p:cNvSpPr txBox="1"/>
          <p:nvPr/>
        </p:nvSpPr>
        <p:spPr>
          <a:xfrm>
            <a:off x="3727909" y="6506620"/>
            <a:ext cx="1650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mtClean="0">
                <a:latin typeface="Times New Roman" pitchFamily="18" charset="0"/>
                <a:cs typeface="Times New Roman" pitchFamily="18" charset="0"/>
              </a:rPr>
              <a:t>flatedifferensial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1" name="Egyenes összekötő nyíllal 120"/>
          <p:cNvCxnSpPr>
            <a:stCxn id="124" idx="3"/>
          </p:cNvCxnSpPr>
          <p:nvPr/>
        </p:nvCxnSpPr>
        <p:spPr>
          <a:xfrm flipV="1">
            <a:off x="1347628" y="5791201"/>
            <a:ext cx="938372" cy="16802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Szövegdoboz 123"/>
          <p:cNvSpPr txBox="1"/>
          <p:nvPr/>
        </p:nvSpPr>
        <p:spPr>
          <a:xfrm>
            <a:off x="47272" y="5774563"/>
            <a:ext cx="13003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smtClean="0">
                <a:latin typeface="Times New Roman" pitchFamily="18" charset="0"/>
                <a:cs typeface="Times New Roman" pitchFamily="18" charset="0"/>
              </a:rPr>
              <a:t>flateintegral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5" name="Egyenes összekötő nyíllal 124"/>
          <p:cNvCxnSpPr/>
          <p:nvPr/>
        </p:nvCxnSpPr>
        <p:spPr>
          <a:xfrm flipV="1">
            <a:off x="2400300" y="5715000"/>
            <a:ext cx="1020225" cy="782058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8" name="Szövegdoboz 127"/>
          <p:cNvSpPr txBox="1"/>
          <p:nvPr/>
        </p:nvSpPr>
        <p:spPr>
          <a:xfrm>
            <a:off x="884213" y="6497057"/>
            <a:ext cx="26542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mtClean="0">
                <a:latin typeface="Times New Roman" pitchFamily="18" charset="0"/>
                <a:cs typeface="Times New Roman" pitchFamily="18" charset="0"/>
              </a:rPr>
              <a:t>uniform normalvektorer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4" name="Szövegdoboz 133"/>
          <p:cNvSpPr txBox="1"/>
          <p:nvPr/>
        </p:nvSpPr>
        <p:spPr>
          <a:xfrm>
            <a:off x="161925" y="5220166"/>
            <a:ext cx="40934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smtClean="0">
                <a:latin typeface="Times New Roman" pitchFamily="18" charset="0"/>
                <a:cs typeface="Times New Roman" pitchFamily="18" charset="0"/>
              </a:rPr>
              <a:t>3D</a:t>
            </a:r>
            <a:endParaRPr lang="en-US" sz="1400" b="1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312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000"/>
                            </p:stCondLst>
                            <p:childTnLst>
                              <p:par>
                                <p:cTn id="153" presetID="42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10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1000" fill="hold"/>
                                        <p:tgtEl>
                                          <p:spTgt spid="2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7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3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8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3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4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8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4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8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9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3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4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8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9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>
                      <p:stCondLst>
                        <p:cond delay="indefinite"/>
                      </p:stCondLst>
                      <p:childTnLst>
                        <p:par>
                          <p:cTn id="237" fill="hold">
                            <p:stCondLst>
                              <p:cond delay="0"/>
                            </p:stCondLst>
                            <p:childTnLst>
                              <p:par>
                                <p:cTn id="23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5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6" dur="1000" fill="hold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9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7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1" dur="10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2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10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7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10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2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10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2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1" fill="hold">
                      <p:stCondLst>
                        <p:cond delay="indefinite"/>
                      </p:stCondLst>
                      <p:childTnLst>
                        <p:par>
                          <p:cTn id="282" fill="hold">
                            <p:stCondLst>
                              <p:cond delay="0"/>
                            </p:stCondLst>
                            <p:childTnLst>
                              <p:par>
                                <p:cTn id="2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5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6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7" dur="10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0" dur="1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1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2" dur="1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>
                      <p:stCondLst>
                        <p:cond delay="indefinite"/>
                      </p:stCondLst>
                      <p:childTnLst>
                        <p:par>
                          <p:cTn id="294" fill="hold">
                            <p:stCondLst>
                              <p:cond delay="0"/>
                            </p:stCondLst>
                            <p:childTnLst>
                              <p:par>
                                <p:cTn id="29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8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1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3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9" grpId="0"/>
      <p:bldP spid="30" grpId="0"/>
      <p:bldP spid="31" grpId="0"/>
      <p:bldP spid="80" grpId="0" animBg="1"/>
      <p:bldP spid="55" grpId="0" animBg="1"/>
      <p:bldP spid="56" grpId="0" animBg="1"/>
      <p:bldP spid="94" grpId="0"/>
      <p:bldP spid="95" grpId="0"/>
      <p:bldP spid="96" grpId="0"/>
      <p:bldP spid="97" grpId="0"/>
      <p:bldP spid="97" grpId="1"/>
      <p:bldP spid="110" grpId="0"/>
      <p:bldP spid="111" grpId="0"/>
      <p:bldP spid="112" grpId="0"/>
      <p:bldP spid="2063" grpId="0"/>
      <p:bldP spid="124" grpId="0"/>
      <p:bldP spid="128" grpId="0"/>
      <p:bldP spid="13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ím 1"/>
          <p:cNvSpPr>
            <a:spLocks noGrp="1"/>
          </p:cNvSpPr>
          <p:nvPr/>
        </p:nvSpPr>
        <p:spPr>
          <a:xfrm>
            <a:off x="152400" y="152400"/>
            <a:ext cx="44958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smtClean="0">
                <a:latin typeface="Times New Roman" pitchFamily="18" charset="0"/>
                <a:cs typeface="Times New Roman" pitchFamily="18" charset="0"/>
              </a:rPr>
              <a:t>Flatedifferensial</a:t>
            </a:r>
            <a:endParaRPr lang="en-US" sz="2400" b="1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Egyenes összekötő 4"/>
          <p:cNvCxnSpPr/>
          <p:nvPr/>
        </p:nvCxnSpPr>
        <p:spPr>
          <a:xfrm>
            <a:off x="152400" y="6096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17473"/>
              </p:ext>
            </p:extLst>
          </p:nvPr>
        </p:nvGraphicFramePr>
        <p:xfrm>
          <a:off x="304800" y="762000"/>
          <a:ext cx="7162800" cy="46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3" imgW="3886200" imgH="253800" progId="Equation.DSMT4">
                  <p:embed/>
                </p:oleObj>
              </mc:Choice>
              <mc:Fallback>
                <p:oleObj name="Equation" r:id="rId3" imgW="3886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762000"/>
                        <a:ext cx="7162800" cy="468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Csoportba foglalás 7"/>
          <p:cNvGrpSpPr/>
          <p:nvPr/>
        </p:nvGrpSpPr>
        <p:grpSpPr>
          <a:xfrm>
            <a:off x="5377543" y="1168823"/>
            <a:ext cx="3733800" cy="1752600"/>
            <a:chOff x="4572000" y="1219200"/>
            <a:chExt cx="4457700" cy="3429000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53000" y="1219200"/>
              <a:ext cx="4076700" cy="3181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églalap 6"/>
            <p:cNvSpPr/>
            <p:nvPr/>
          </p:nvSpPr>
          <p:spPr>
            <a:xfrm>
              <a:off x="4572000" y="3810000"/>
              <a:ext cx="762000" cy="838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églalap 9"/>
          <p:cNvSpPr/>
          <p:nvPr/>
        </p:nvSpPr>
        <p:spPr>
          <a:xfrm>
            <a:off x="762000" y="1447800"/>
            <a:ext cx="4800600" cy="10452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263347"/>
              </p:ext>
            </p:extLst>
          </p:nvPr>
        </p:nvGraphicFramePr>
        <p:xfrm>
          <a:off x="966908" y="1524634"/>
          <a:ext cx="441063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6" imgW="2082600" imgH="431640" progId="Equation.DSMT4">
                  <p:embed/>
                </p:oleObj>
              </mc:Choice>
              <mc:Fallback>
                <p:oleObj name="Equation" r:id="rId6" imgW="2082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66908" y="1524634"/>
                        <a:ext cx="4410635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gyenes összekötő 11"/>
          <p:cNvCxnSpPr/>
          <p:nvPr/>
        </p:nvCxnSpPr>
        <p:spPr>
          <a:xfrm>
            <a:off x="152400" y="3385457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906458"/>
              </p:ext>
            </p:extLst>
          </p:nvPr>
        </p:nvGraphicFramePr>
        <p:xfrm>
          <a:off x="304800" y="3581400"/>
          <a:ext cx="6343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8" imgW="3441600" imgH="203040" progId="Equation.DSMT4">
                  <p:embed/>
                </p:oleObj>
              </mc:Choice>
              <mc:Fallback>
                <p:oleObj name="Equation" r:id="rId8" imgW="3441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4800" y="3581400"/>
                        <a:ext cx="634365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églalap 13"/>
          <p:cNvSpPr/>
          <p:nvPr/>
        </p:nvSpPr>
        <p:spPr>
          <a:xfrm>
            <a:off x="745671" y="4038418"/>
            <a:ext cx="2590800" cy="10452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295480"/>
              </p:ext>
            </p:extLst>
          </p:nvPr>
        </p:nvGraphicFramePr>
        <p:xfrm>
          <a:off x="962251" y="4059646"/>
          <a:ext cx="215106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10" imgW="1015920" imgH="469800" progId="Equation.DSMT4">
                  <p:embed/>
                </p:oleObj>
              </mc:Choice>
              <mc:Fallback>
                <p:oleObj name="Equation" r:id="rId10" imgW="10159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62251" y="4059646"/>
                        <a:ext cx="2151063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gyenes összekötő nyíllal 15"/>
          <p:cNvCxnSpPr/>
          <p:nvPr/>
        </p:nvCxnSpPr>
        <p:spPr>
          <a:xfrm flipH="1">
            <a:off x="4713513" y="5192486"/>
            <a:ext cx="2166257" cy="9035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Egyenes összekötő nyíllal 19"/>
          <p:cNvCxnSpPr/>
          <p:nvPr/>
        </p:nvCxnSpPr>
        <p:spPr>
          <a:xfrm flipV="1">
            <a:off x="6357256" y="4093029"/>
            <a:ext cx="0" cy="177437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Egyenes összekötő nyíllal 22"/>
          <p:cNvCxnSpPr/>
          <p:nvPr/>
        </p:nvCxnSpPr>
        <p:spPr>
          <a:xfrm>
            <a:off x="5900056" y="5225143"/>
            <a:ext cx="1861456" cy="71845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Szabadkézi sokszög 26"/>
          <p:cNvSpPr/>
          <p:nvPr/>
        </p:nvSpPr>
        <p:spPr>
          <a:xfrm>
            <a:off x="6738256" y="6045652"/>
            <a:ext cx="687520" cy="576943"/>
          </a:xfrm>
          <a:custGeom>
            <a:avLst/>
            <a:gdLst>
              <a:gd name="connsiteX0" fmla="*/ 100476 w 494310"/>
              <a:gd name="connsiteY0" fmla="*/ 0 h 576943"/>
              <a:gd name="connsiteX1" fmla="*/ 100476 w 494310"/>
              <a:gd name="connsiteY1" fmla="*/ 0 h 576943"/>
              <a:gd name="connsiteX2" fmla="*/ 122247 w 494310"/>
              <a:gd name="connsiteY2" fmla="*/ 195943 h 576943"/>
              <a:gd name="connsiteX3" fmla="*/ 89590 w 494310"/>
              <a:gd name="connsiteY3" fmla="*/ 250372 h 576943"/>
              <a:gd name="connsiteX4" fmla="*/ 24276 w 494310"/>
              <a:gd name="connsiteY4" fmla="*/ 315686 h 576943"/>
              <a:gd name="connsiteX5" fmla="*/ 2504 w 494310"/>
              <a:gd name="connsiteY5" fmla="*/ 381000 h 576943"/>
              <a:gd name="connsiteX6" fmla="*/ 13390 w 494310"/>
              <a:gd name="connsiteY6" fmla="*/ 446315 h 576943"/>
              <a:gd name="connsiteX7" fmla="*/ 78704 w 494310"/>
              <a:gd name="connsiteY7" fmla="*/ 500743 h 576943"/>
              <a:gd name="connsiteX8" fmla="*/ 122247 w 494310"/>
              <a:gd name="connsiteY8" fmla="*/ 522515 h 576943"/>
              <a:gd name="connsiteX9" fmla="*/ 165790 w 494310"/>
              <a:gd name="connsiteY9" fmla="*/ 533400 h 576943"/>
              <a:gd name="connsiteX10" fmla="*/ 209333 w 494310"/>
              <a:gd name="connsiteY10" fmla="*/ 555172 h 576943"/>
              <a:gd name="connsiteX11" fmla="*/ 274647 w 494310"/>
              <a:gd name="connsiteY11" fmla="*/ 576943 h 576943"/>
              <a:gd name="connsiteX12" fmla="*/ 350847 w 494310"/>
              <a:gd name="connsiteY12" fmla="*/ 544286 h 576943"/>
              <a:gd name="connsiteX13" fmla="*/ 361733 w 494310"/>
              <a:gd name="connsiteY13" fmla="*/ 511629 h 576943"/>
              <a:gd name="connsiteX14" fmla="*/ 383504 w 494310"/>
              <a:gd name="connsiteY14" fmla="*/ 489857 h 576943"/>
              <a:gd name="connsiteX15" fmla="*/ 405276 w 494310"/>
              <a:gd name="connsiteY15" fmla="*/ 457200 h 576943"/>
              <a:gd name="connsiteX16" fmla="*/ 459704 w 494310"/>
              <a:gd name="connsiteY16" fmla="*/ 381000 h 576943"/>
              <a:gd name="connsiteX17" fmla="*/ 481476 w 494310"/>
              <a:gd name="connsiteY17" fmla="*/ 359229 h 576943"/>
              <a:gd name="connsiteX18" fmla="*/ 481476 w 494310"/>
              <a:gd name="connsiteY18" fmla="*/ 239486 h 576943"/>
              <a:gd name="connsiteX19" fmla="*/ 459704 w 494310"/>
              <a:gd name="connsiteY19" fmla="*/ 163286 h 576943"/>
              <a:gd name="connsiteX20" fmla="*/ 383504 w 494310"/>
              <a:gd name="connsiteY20" fmla="*/ 87086 h 576943"/>
              <a:gd name="connsiteX21" fmla="*/ 350847 w 494310"/>
              <a:gd name="connsiteY21" fmla="*/ 76200 h 576943"/>
              <a:gd name="connsiteX22" fmla="*/ 318190 w 494310"/>
              <a:gd name="connsiteY22" fmla="*/ 54429 h 576943"/>
              <a:gd name="connsiteX23" fmla="*/ 285533 w 494310"/>
              <a:gd name="connsiteY23" fmla="*/ 43543 h 576943"/>
              <a:gd name="connsiteX24" fmla="*/ 263761 w 494310"/>
              <a:gd name="connsiteY24" fmla="*/ 32657 h 576943"/>
              <a:gd name="connsiteX25" fmla="*/ 100476 w 494310"/>
              <a:gd name="connsiteY25" fmla="*/ 0 h 576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</a:cxnLst>
            <a:rect l="l" t="t" r="r" b="b"/>
            <a:pathLst>
              <a:path w="494310" h="576943">
                <a:moveTo>
                  <a:pt x="100476" y="0"/>
                </a:moveTo>
                <a:lnTo>
                  <a:pt x="100476" y="0"/>
                </a:lnTo>
                <a:cubicBezTo>
                  <a:pt x="107733" y="65314"/>
                  <a:pt x="119121" y="130301"/>
                  <a:pt x="122247" y="195943"/>
                </a:cubicBezTo>
                <a:cubicBezTo>
                  <a:pt x="123734" y="227165"/>
                  <a:pt x="105505" y="230478"/>
                  <a:pt x="89590" y="250372"/>
                </a:cubicBezTo>
                <a:cubicBezTo>
                  <a:pt x="41839" y="310061"/>
                  <a:pt x="100354" y="258627"/>
                  <a:pt x="24276" y="315686"/>
                </a:cubicBezTo>
                <a:lnTo>
                  <a:pt x="2504" y="381000"/>
                </a:lnTo>
                <a:cubicBezTo>
                  <a:pt x="-4476" y="401939"/>
                  <a:pt x="4426" y="426145"/>
                  <a:pt x="13390" y="446315"/>
                </a:cubicBezTo>
                <a:cubicBezTo>
                  <a:pt x="21055" y="463561"/>
                  <a:pt x="62339" y="491391"/>
                  <a:pt x="78704" y="500743"/>
                </a:cubicBezTo>
                <a:cubicBezTo>
                  <a:pt x="92793" y="508794"/>
                  <a:pt x="107053" y="516817"/>
                  <a:pt x="122247" y="522515"/>
                </a:cubicBezTo>
                <a:cubicBezTo>
                  <a:pt x="136255" y="527768"/>
                  <a:pt x="151276" y="529772"/>
                  <a:pt x="165790" y="533400"/>
                </a:cubicBezTo>
                <a:cubicBezTo>
                  <a:pt x="180304" y="540657"/>
                  <a:pt x="194266" y="549145"/>
                  <a:pt x="209333" y="555172"/>
                </a:cubicBezTo>
                <a:cubicBezTo>
                  <a:pt x="230641" y="563695"/>
                  <a:pt x="274647" y="576943"/>
                  <a:pt x="274647" y="576943"/>
                </a:cubicBezTo>
                <a:cubicBezTo>
                  <a:pt x="300793" y="570406"/>
                  <a:pt x="332053" y="567778"/>
                  <a:pt x="350847" y="544286"/>
                </a:cubicBezTo>
                <a:cubicBezTo>
                  <a:pt x="358015" y="535326"/>
                  <a:pt x="355829" y="521468"/>
                  <a:pt x="361733" y="511629"/>
                </a:cubicBezTo>
                <a:cubicBezTo>
                  <a:pt x="367013" y="502828"/>
                  <a:pt x="377093" y="497871"/>
                  <a:pt x="383504" y="489857"/>
                </a:cubicBezTo>
                <a:cubicBezTo>
                  <a:pt x="391677" y="479641"/>
                  <a:pt x="398019" y="468086"/>
                  <a:pt x="405276" y="457200"/>
                </a:cubicBezTo>
                <a:cubicBezTo>
                  <a:pt x="422651" y="405071"/>
                  <a:pt x="408048" y="432655"/>
                  <a:pt x="459704" y="381000"/>
                </a:cubicBezTo>
                <a:lnTo>
                  <a:pt x="481476" y="359229"/>
                </a:lnTo>
                <a:cubicBezTo>
                  <a:pt x="500539" y="302038"/>
                  <a:pt x="496520" y="329751"/>
                  <a:pt x="481476" y="239486"/>
                </a:cubicBezTo>
                <a:cubicBezTo>
                  <a:pt x="480937" y="236254"/>
                  <a:pt x="465251" y="170682"/>
                  <a:pt x="459704" y="163286"/>
                </a:cubicBezTo>
                <a:cubicBezTo>
                  <a:pt x="459692" y="163270"/>
                  <a:pt x="398750" y="102331"/>
                  <a:pt x="383504" y="87086"/>
                </a:cubicBezTo>
                <a:cubicBezTo>
                  <a:pt x="375390" y="78972"/>
                  <a:pt x="361110" y="81332"/>
                  <a:pt x="350847" y="76200"/>
                </a:cubicBezTo>
                <a:cubicBezTo>
                  <a:pt x="339145" y="70349"/>
                  <a:pt x="329892" y="60280"/>
                  <a:pt x="318190" y="54429"/>
                </a:cubicBezTo>
                <a:cubicBezTo>
                  <a:pt x="307927" y="49297"/>
                  <a:pt x="296187" y="47805"/>
                  <a:pt x="285533" y="43543"/>
                </a:cubicBezTo>
                <a:cubicBezTo>
                  <a:pt x="277999" y="40530"/>
                  <a:pt x="271018" y="36286"/>
                  <a:pt x="263761" y="32657"/>
                </a:cubicBezTo>
                <a:lnTo>
                  <a:pt x="100476" y="0"/>
                </a:ln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Szabadkézi sokszög 27"/>
          <p:cNvSpPr/>
          <p:nvPr/>
        </p:nvSpPr>
        <p:spPr>
          <a:xfrm>
            <a:off x="5268683" y="4659086"/>
            <a:ext cx="533400" cy="566057"/>
          </a:xfrm>
          <a:custGeom>
            <a:avLst/>
            <a:gdLst>
              <a:gd name="connsiteX0" fmla="*/ 315686 w 533400"/>
              <a:gd name="connsiteY0" fmla="*/ 0 h 566057"/>
              <a:gd name="connsiteX1" fmla="*/ 315686 w 533400"/>
              <a:gd name="connsiteY1" fmla="*/ 0 h 566057"/>
              <a:gd name="connsiteX2" fmla="*/ 217714 w 533400"/>
              <a:gd name="connsiteY2" fmla="*/ 130629 h 566057"/>
              <a:gd name="connsiteX3" fmla="*/ 141514 w 533400"/>
              <a:gd name="connsiteY3" fmla="*/ 195943 h 566057"/>
              <a:gd name="connsiteX4" fmla="*/ 87086 w 533400"/>
              <a:gd name="connsiteY4" fmla="*/ 239486 h 566057"/>
              <a:gd name="connsiteX5" fmla="*/ 43543 w 533400"/>
              <a:gd name="connsiteY5" fmla="*/ 304800 h 566057"/>
              <a:gd name="connsiteX6" fmla="*/ 21771 w 533400"/>
              <a:gd name="connsiteY6" fmla="*/ 370115 h 566057"/>
              <a:gd name="connsiteX7" fmla="*/ 0 w 533400"/>
              <a:gd name="connsiteY7" fmla="*/ 446315 h 566057"/>
              <a:gd name="connsiteX8" fmla="*/ 21771 w 533400"/>
              <a:gd name="connsiteY8" fmla="*/ 511629 h 566057"/>
              <a:gd name="connsiteX9" fmla="*/ 97971 w 533400"/>
              <a:gd name="connsiteY9" fmla="*/ 566057 h 566057"/>
              <a:gd name="connsiteX10" fmla="*/ 217714 w 533400"/>
              <a:gd name="connsiteY10" fmla="*/ 555172 h 566057"/>
              <a:gd name="connsiteX11" fmla="*/ 239486 w 533400"/>
              <a:gd name="connsiteY11" fmla="*/ 533400 h 566057"/>
              <a:gd name="connsiteX12" fmla="*/ 272143 w 533400"/>
              <a:gd name="connsiteY12" fmla="*/ 468086 h 566057"/>
              <a:gd name="connsiteX13" fmla="*/ 359229 w 533400"/>
              <a:gd name="connsiteY13" fmla="*/ 359229 h 566057"/>
              <a:gd name="connsiteX14" fmla="*/ 381000 w 533400"/>
              <a:gd name="connsiteY14" fmla="*/ 337457 h 566057"/>
              <a:gd name="connsiteX15" fmla="*/ 413657 w 533400"/>
              <a:gd name="connsiteY15" fmla="*/ 326572 h 566057"/>
              <a:gd name="connsiteX16" fmla="*/ 468086 w 533400"/>
              <a:gd name="connsiteY16" fmla="*/ 283029 h 566057"/>
              <a:gd name="connsiteX17" fmla="*/ 489857 w 533400"/>
              <a:gd name="connsiteY17" fmla="*/ 261257 h 566057"/>
              <a:gd name="connsiteX18" fmla="*/ 533400 w 533400"/>
              <a:gd name="connsiteY18" fmla="*/ 163286 h 566057"/>
              <a:gd name="connsiteX19" fmla="*/ 522514 w 533400"/>
              <a:gd name="connsiteY19" fmla="*/ 87086 h 566057"/>
              <a:gd name="connsiteX20" fmla="*/ 511629 w 533400"/>
              <a:gd name="connsiteY20" fmla="*/ 54429 h 566057"/>
              <a:gd name="connsiteX21" fmla="*/ 478971 w 533400"/>
              <a:gd name="connsiteY21" fmla="*/ 32657 h 566057"/>
              <a:gd name="connsiteX22" fmla="*/ 315686 w 533400"/>
              <a:gd name="connsiteY22" fmla="*/ 0 h 56605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533400" h="566057">
                <a:moveTo>
                  <a:pt x="315686" y="0"/>
                </a:moveTo>
                <a:lnTo>
                  <a:pt x="315686" y="0"/>
                </a:lnTo>
                <a:cubicBezTo>
                  <a:pt x="283029" y="43543"/>
                  <a:pt x="252036" y="88386"/>
                  <a:pt x="217714" y="130629"/>
                </a:cubicBezTo>
                <a:cubicBezTo>
                  <a:pt x="169045" y="190529"/>
                  <a:pt x="188621" y="158257"/>
                  <a:pt x="141514" y="195943"/>
                </a:cubicBezTo>
                <a:cubicBezTo>
                  <a:pt x="63959" y="257988"/>
                  <a:pt x="187600" y="172477"/>
                  <a:pt x="87086" y="239486"/>
                </a:cubicBezTo>
                <a:lnTo>
                  <a:pt x="43543" y="304800"/>
                </a:lnTo>
                <a:cubicBezTo>
                  <a:pt x="30813" y="323895"/>
                  <a:pt x="27337" y="347851"/>
                  <a:pt x="21771" y="370115"/>
                </a:cubicBezTo>
                <a:cubicBezTo>
                  <a:pt x="8103" y="424789"/>
                  <a:pt x="15617" y="399464"/>
                  <a:pt x="0" y="446315"/>
                </a:cubicBezTo>
                <a:cubicBezTo>
                  <a:pt x="7257" y="468086"/>
                  <a:pt x="9964" y="491950"/>
                  <a:pt x="21771" y="511629"/>
                </a:cubicBezTo>
                <a:cubicBezTo>
                  <a:pt x="47600" y="554677"/>
                  <a:pt x="60279" y="553494"/>
                  <a:pt x="97971" y="566057"/>
                </a:cubicBezTo>
                <a:cubicBezTo>
                  <a:pt x="137885" y="562429"/>
                  <a:pt x="178661" y="564184"/>
                  <a:pt x="217714" y="555172"/>
                </a:cubicBezTo>
                <a:cubicBezTo>
                  <a:pt x="227715" y="552864"/>
                  <a:pt x="233075" y="541414"/>
                  <a:pt x="239486" y="533400"/>
                </a:cubicBezTo>
                <a:cubicBezTo>
                  <a:pt x="292203" y="467503"/>
                  <a:pt x="235560" y="533935"/>
                  <a:pt x="272143" y="468086"/>
                </a:cubicBezTo>
                <a:cubicBezTo>
                  <a:pt x="306475" y="406289"/>
                  <a:pt x="313342" y="405117"/>
                  <a:pt x="359229" y="359229"/>
                </a:cubicBezTo>
                <a:cubicBezTo>
                  <a:pt x="366486" y="351972"/>
                  <a:pt x="371263" y="340702"/>
                  <a:pt x="381000" y="337457"/>
                </a:cubicBezTo>
                <a:lnTo>
                  <a:pt x="413657" y="326572"/>
                </a:lnTo>
                <a:cubicBezTo>
                  <a:pt x="466230" y="273999"/>
                  <a:pt x="399419" y="337963"/>
                  <a:pt x="468086" y="283029"/>
                </a:cubicBezTo>
                <a:cubicBezTo>
                  <a:pt x="476100" y="276618"/>
                  <a:pt x="482600" y="268514"/>
                  <a:pt x="489857" y="261257"/>
                </a:cubicBezTo>
                <a:cubicBezTo>
                  <a:pt x="515766" y="183532"/>
                  <a:pt x="498899" y="215038"/>
                  <a:pt x="533400" y="163286"/>
                </a:cubicBezTo>
                <a:cubicBezTo>
                  <a:pt x="529771" y="137886"/>
                  <a:pt x="527546" y="112246"/>
                  <a:pt x="522514" y="87086"/>
                </a:cubicBezTo>
                <a:cubicBezTo>
                  <a:pt x="520264" y="75834"/>
                  <a:pt x="518797" y="63389"/>
                  <a:pt x="511629" y="54429"/>
                </a:cubicBezTo>
                <a:cubicBezTo>
                  <a:pt x="503456" y="44213"/>
                  <a:pt x="490927" y="37971"/>
                  <a:pt x="478971" y="32657"/>
                </a:cubicBezTo>
                <a:cubicBezTo>
                  <a:pt x="417078" y="5149"/>
                  <a:pt x="342900" y="5443"/>
                  <a:pt x="315686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Szabadkézi sokszög 29"/>
          <p:cNvSpPr/>
          <p:nvPr/>
        </p:nvSpPr>
        <p:spPr>
          <a:xfrm>
            <a:off x="7135585" y="4561023"/>
            <a:ext cx="468085" cy="903514"/>
          </a:xfrm>
          <a:custGeom>
            <a:avLst/>
            <a:gdLst>
              <a:gd name="connsiteX0" fmla="*/ 97971 w 468085"/>
              <a:gd name="connsiteY0" fmla="*/ 0 h 903514"/>
              <a:gd name="connsiteX1" fmla="*/ 97971 w 468085"/>
              <a:gd name="connsiteY1" fmla="*/ 0 h 903514"/>
              <a:gd name="connsiteX2" fmla="*/ 76200 w 468085"/>
              <a:gd name="connsiteY2" fmla="*/ 326571 h 903514"/>
              <a:gd name="connsiteX3" fmla="*/ 65314 w 468085"/>
              <a:gd name="connsiteY3" fmla="*/ 402771 h 903514"/>
              <a:gd name="connsiteX4" fmla="*/ 32657 w 468085"/>
              <a:gd name="connsiteY4" fmla="*/ 478971 h 903514"/>
              <a:gd name="connsiteX5" fmla="*/ 0 w 468085"/>
              <a:gd name="connsiteY5" fmla="*/ 587828 h 903514"/>
              <a:gd name="connsiteX6" fmla="*/ 10885 w 468085"/>
              <a:gd name="connsiteY6" fmla="*/ 729343 h 903514"/>
              <a:gd name="connsiteX7" fmla="*/ 65314 w 468085"/>
              <a:gd name="connsiteY7" fmla="*/ 794657 h 903514"/>
              <a:gd name="connsiteX8" fmla="*/ 87085 w 468085"/>
              <a:gd name="connsiteY8" fmla="*/ 827314 h 903514"/>
              <a:gd name="connsiteX9" fmla="*/ 119743 w 468085"/>
              <a:gd name="connsiteY9" fmla="*/ 838200 h 903514"/>
              <a:gd name="connsiteX10" fmla="*/ 141514 w 468085"/>
              <a:gd name="connsiteY10" fmla="*/ 870857 h 903514"/>
              <a:gd name="connsiteX11" fmla="*/ 174171 w 468085"/>
              <a:gd name="connsiteY11" fmla="*/ 881743 h 903514"/>
              <a:gd name="connsiteX12" fmla="*/ 250371 w 468085"/>
              <a:gd name="connsiteY12" fmla="*/ 903514 h 903514"/>
              <a:gd name="connsiteX13" fmla="*/ 348343 w 468085"/>
              <a:gd name="connsiteY13" fmla="*/ 892628 h 903514"/>
              <a:gd name="connsiteX14" fmla="*/ 381000 w 468085"/>
              <a:gd name="connsiteY14" fmla="*/ 881743 h 903514"/>
              <a:gd name="connsiteX15" fmla="*/ 424543 w 468085"/>
              <a:gd name="connsiteY15" fmla="*/ 838200 h 903514"/>
              <a:gd name="connsiteX16" fmla="*/ 446314 w 468085"/>
              <a:gd name="connsiteY16" fmla="*/ 772886 h 903514"/>
              <a:gd name="connsiteX17" fmla="*/ 457200 w 468085"/>
              <a:gd name="connsiteY17" fmla="*/ 729343 h 903514"/>
              <a:gd name="connsiteX18" fmla="*/ 468085 w 468085"/>
              <a:gd name="connsiteY18" fmla="*/ 696686 h 903514"/>
              <a:gd name="connsiteX19" fmla="*/ 457200 w 468085"/>
              <a:gd name="connsiteY19" fmla="*/ 435428 h 903514"/>
              <a:gd name="connsiteX20" fmla="*/ 435428 w 468085"/>
              <a:gd name="connsiteY20" fmla="*/ 402771 h 903514"/>
              <a:gd name="connsiteX21" fmla="*/ 381000 w 468085"/>
              <a:gd name="connsiteY21" fmla="*/ 304800 h 903514"/>
              <a:gd name="connsiteX22" fmla="*/ 348343 w 468085"/>
              <a:gd name="connsiteY22" fmla="*/ 228600 h 903514"/>
              <a:gd name="connsiteX23" fmla="*/ 326571 w 468085"/>
              <a:gd name="connsiteY23" fmla="*/ 206828 h 903514"/>
              <a:gd name="connsiteX24" fmla="*/ 315685 w 468085"/>
              <a:gd name="connsiteY24" fmla="*/ 174171 h 903514"/>
              <a:gd name="connsiteX25" fmla="*/ 250371 w 468085"/>
              <a:gd name="connsiteY25" fmla="*/ 108857 h 903514"/>
              <a:gd name="connsiteX26" fmla="*/ 228600 w 468085"/>
              <a:gd name="connsiteY26" fmla="*/ 76200 h 903514"/>
              <a:gd name="connsiteX27" fmla="*/ 206828 w 468085"/>
              <a:gd name="connsiteY27" fmla="*/ 54428 h 903514"/>
              <a:gd name="connsiteX28" fmla="*/ 185057 w 468085"/>
              <a:gd name="connsiteY28" fmla="*/ 21771 h 903514"/>
              <a:gd name="connsiteX29" fmla="*/ 152400 w 468085"/>
              <a:gd name="connsiteY29" fmla="*/ 10886 h 903514"/>
              <a:gd name="connsiteX30" fmla="*/ 97971 w 468085"/>
              <a:gd name="connsiteY30" fmla="*/ 0 h 903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</a:cxnLst>
            <a:rect l="l" t="t" r="r" b="b"/>
            <a:pathLst>
              <a:path w="468085" h="903514">
                <a:moveTo>
                  <a:pt x="97971" y="0"/>
                </a:moveTo>
                <a:lnTo>
                  <a:pt x="97971" y="0"/>
                </a:lnTo>
                <a:cubicBezTo>
                  <a:pt x="90884" y="134655"/>
                  <a:pt x="89907" y="203207"/>
                  <a:pt x="76200" y="326571"/>
                </a:cubicBezTo>
                <a:cubicBezTo>
                  <a:pt x="73367" y="352072"/>
                  <a:pt x="70346" y="377611"/>
                  <a:pt x="65314" y="402771"/>
                </a:cubicBezTo>
                <a:cubicBezTo>
                  <a:pt x="58306" y="437808"/>
                  <a:pt x="46817" y="443570"/>
                  <a:pt x="32657" y="478971"/>
                </a:cubicBezTo>
                <a:cubicBezTo>
                  <a:pt x="14986" y="523148"/>
                  <a:pt x="10693" y="545054"/>
                  <a:pt x="0" y="587828"/>
                </a:cubicBezTo>
                <a:cubicBezTo>
                  <a:pt x="3628" y="635000"/>
                  <a:pt x="2166" y="682842"/>
                  <a:pt x="10885" y="729343"/>
                </a:cubicBezTo>
                <a:cubicBezTo>
                  <a:pt x="14808" y="750266"/>
                  <a:pt x="54457" y="781628"/>
                  <a:pt x="65314" y="794657"/>
                </a:cubicBezTo>
                <a:cubicBezTo>
                  <a:pt x="73689" y="804708"/>
                  <a:pt x="76869" y="819141"/>
                  <a:pt x="87085" y="827314"/>
                </a:cubicBezTo>
                <a:cubicBezTo>
                  <a:pt x="96045" y="834482"/>
                  <a:pt x="108857" y="834571"/>
                  <a:pt x="119743" y="838200"/>
                </a:cubicBezTo>
                <a:cubicBezTo>
                  <a:pt x="127000" y="849086"/>
                  <a:pt x="131298" y="862684"/>
                  <a:pt x="141514" y="870857"/>
                </a:cubicBezTo>
                <a:cubicBezTo>
                  <a:pt x="150474" y="878025"/>
                  <a:pt x="163138" y="878591"/>
                  <a:pt x="174171" y="881743"/>
                </a:cubicBezTo>
                <a:cubicBezTo>
                  <a:pt x="269852" y="909080"/>
                  <a:pt x="172071" y="877413"/>
                  <a:pt x="250371" y="903514"/>
                </a:cubicBezTo>
                <a:cubicBezTo>
                  <a:pt x="283028" y="899885"/>
                  <a:pt x="315932" y="898030"/>
                  <a:pt x="348343" y="892628"/>
                </a:cubicBezTo>
                <a:cubicBezTo>
                  <a:pt x="359661" y="890742"/>
                  <a:pt x="371663" y="888412"/>
                  <a:pt x="381000" y="881743"/>
                </a:cubicBezTo>
                <a:cubicBezTo>
                  <a:pt x="397703" y="869812"/>
                  <a:pt x="424543" y="838200"/>
                  <a:pt x="424543" y="838200"/>
                </a:cubicBezTo>
                <a:lnTo>
                  <a:pt x="446314" y="772886"/>
                </a:lnTo>
                <a:cubicBezTo>
                  <a:pt x="451045" y="758693"/>
                  <a:pt x="453090" y="743728"/>
                  <a:pt x="457200" y="729343"/>
                </a:cubicBezTo>
                <a:cubicBezTo>
                  <a:pt x="460352" y="718310"/>
                  <a:pt x="464457" y="707572"/>
                  <a:pt x="468085" y="696686"/>
                </a:cubicBezTo>
                <a:cubicBezTo>
                  <a:pt x="464457" y="609600"/>
                  <a:pt x="466825" y="522056"/>
                  <a:pt x="457200" y="435428"/>
                </a:cubicBezTo>
                <a:cubicBezTo>
                  <a:pt x="455755" y="422425"/>
                  <a:pt x="441279" y="414473"/>
                  <a:pt x="435428" y="402771"/>
                </a:cubicBezTo>
                <a:cubicBezTo>
                  <a:pt x="377945" y="287805"/>
                  <a:pt x="518301" y="510750"/>
                  <a:pt x="381000" y="304800"/>
                </a:cubicBezTo>
                <a:cubicBezTo>
                  <a:pt x="253591" y="113688"/>
                  <a:pt x="435426" y="373740"/>
                  <a:pt x="348343" y="228600"/>
                </a:cubicBezTo>
                <a:cubicBezTo>
                  <a:pt x="343063" y="219799"/>
                  <a:pt x="333828" y="214085"/>
                  <a:pt x="326571" y="206828"/>
                </a:cubicBezTo>
                <a:cubicBezTo>
                  <a:pt x="322942" y="195942"/>
                  <a:pt x="322730" y="183228"/>
                  <a:pt x="315685" y="174171"/>
                </a:cubicBezTo>
                <a:cubicBezTo>
                  <a:pt x="296782" y="149867"/>
                  <a:pt x="272142" y="130628"/>
                  <a:pt x="250371" y="108857"/>
                </a:cubicBezTo>
                <a:cubicBezTo>
                  <a:pt x="241120" y="99606"/>
                  <a:pt x="236773" y="86416"/>
                  <a:pt x="228600" y="76200"/>
                </a:cubicBezTo>
                <a:cubicBezTo>
                  <a:pt x="222189" y="68186"/>
                  <a:pt x="213239" y="62442"/>
                  <a:pt x="206828" y="54428"/>
                </a:cubicBezTo>
                <a:cubicBezTo>
                  <a:pt x="198655" y="44212"/>
                  <a:pt x="195273" y="29944"/>
                  <a:pt x="185057" y="21771"/>
                </a:cubicBezTo>
                <a:cubicBezTo>
                  <a:pt x="176097" y="14603"/>
                  <a:pt x="163433" y="14038"/>
                  <a:pt x="152400" y="10886"/>
                </a:cubicBezTo>
                <a:cubicBezTo>
                  <a:pt x="138015" y="6776"/>
                  <a:pt x="107042" y="1814"/>
                  <a:pt x="97971" y="0"/>
                </a:cubicBezTo>
                <a:close/>
              </a:path>
            </a:pathLst>
          </a:cu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3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92" name="Csoportba foglalás 3091"/>
          <p:cNvGrpSpPr/>
          <p:nvPr/>
        </p:nvGrpSpPr>
        <p:grpSpPr>
          <a:xfrm>
            <a:off x="6438898" y="4833257"/>
            <a:ext cx="784262" cy="783771"/>
            <a:chOff x="6139049" y="4757057"/>
            <a:chExt cx="784262" cy="783771"/>
          </a:xfrm>
        </p:grpSpPr>
        <p:sp>
          <p:nvSpPr>
            <p:cNvPr id="31" name="Szabadkézi sokszög 30"/>
            <p:cNvSpPr/>
            <p:nvPr/>
          </p:nvSpPr>
          <p:spPr>
            <a:xfrm>
              <a:off x="6139049" y="4757057"/>
              <a:ext cx="784262" cy="783771"/>
            </a:xfrm>
            <a:custGeom>
              <a:avLst/>
              <a:gdLst>
                <a:gd name="connsiteX0" fmla="*/ 0 w 784262"/>
                <a:gd name="connsiteY0" fmla="*/ 152400 h 783771"/>
                <a:gd name="connsiteX1" fmla="*/ 0 w 784262"/>
                <a:gd name="connsiteY1" fmla="*/ 152400 h 783771"/>
                <a:gd name="connsiteX2" fmla="*/ 174172 w 784262"/>
                <a:gd name="connsiteY2" fmla="*/ 261257 h 783771"/>
                <a:gd name="connsiteX3" fmla="*/ 206829 w 784262"/>
                <a:gd name="connsiteY3" fmla="*/ 293914 h 783771"/>
                <a:gd name="connsiteX4" fmla="*/ 272143 w 784262"/>
                <a:gd name="connsiteY4" fmla="*/ 337457 h 783771"/>
                <a:gd name="connsiteX5" fmla="*/ 293914 w 784262"/>
                <a:gd name="connsiteY5" fmla="*/ 370114 h 783771"/>
                <a:gd name="connsiteX6" fmla="*/ 304800 w 784262"/>
                <a:gd name="connsiteY6" fmla="*/ 402771 h 783771"/>
                <a:gd name="connsiteX7" fmla="*/ 326572 w 784262"/>
                <a:gd name="connsiteY7" fmla="*/ 424543 h 783771"/>
                <a:gd name="connsiteX8" fmla="*/ 348343 w 784262"/>
                <a:gd name="connsiteY8" fmla="*/ 511628 h 783771"/>
                <a:gd name="connsiteX9" fmla="*/ 359229 w 784262"/>
                <a:gd name="connsiteY9" fmla="*/ 544286 h 783771"/>
                <a:gd name="connsiteX10" fmla="*/ 359229 w 784262"/>
                <a:gd name="connsiteY10" fmla="*/ 685800 h 783771"/>
                <a:gd name="connsiteX11" fmla="*/ 370114 w 784262"/>
                <a:gd name="connsiteY11" fmla="*/ 783771 h 783771"/>
                <a:gd name="connsiteX12" fmla="*/ 631372 w 784262"/>
                <a:gd name="connsiteY12" fmla="*/ 762000 h 783771"/>
                <a:gd name="connsiteX13" fmla="*/ 707572 w 784262"/>
                <a:gd name="connsiteY13" fmla="*/ 740228 h 783771"/>
                <a:gd name="connsiteX14" fmla="*/ 772886 w 784262"/>
                <a:gd name="connsiteY14" fmla="*/ 696686 h 783771"/>
                <a:gd name="connsiteX15" fmla="*/ 772886 w 784262"/>
                <a:gd name="connsiteY15" fmla="*/ 446314 h 783771"/>
                <a:gd name="connsiteX16" fmla="*/ 740229 w 784262"/>
                <a:gd name="connsiteY16" fmla="*/ 381000 h 783771"/>
                <a:gd name="connsiteX17" fmla="*/ 718457 w 784262"/>
                <a:gd name="connsiteY17" fmla="*/ 315686 h 783771"/>
                <a:gd name="connsiteX18" fmla="*/ 696686 w 784262"/>
                <a:gd name="connsiteY18" fmla="*/ 283028 h 783771"/>
                <a:gd name="connsiteX19" fmla="*/ 674914 w 784262"/>
                <a:gd name="connsiteY19" fmla="*/ 206828 h 783771"/>
                <a:gd name="connsiteX20" fmla="*/ 653143 w 784262"/>
                <a:gd name="connsiteY20" fmla="*/ 141514 h 783771"/>
                <a:gd name="connsiteX21" fmla="*/ 598714 w 784262"/>
                <a:gd name="connsiteY21" fmla="*/ 76200 h 783771"/>
                <a:gd name="connsiteX22" fmla="*/ 555172 w 784262"/>
                <a:gd name="connsiteY22" fmla="*/ 54428 h 783771"/>
                <a:gd name="connsiteX23" fmla="*/ 391886 w 784262"/>
                <a:gd name="connsiteY23" fmla="*/ 0 h 783771"/>
                <a:gd name="connsiteX24" fmla="*/ 250372 w 784262"/>
                <a:gd name="connsiteY24" fmla="*/ 21771 h 783771"/>
                <a:gd name="connsiteX25" fmla="*/ 195943 w 784262"/>
                <a:gd name="connsiteY25" fmla="*/ 54428 h 783771"/>
                <a:gd name="connsiteX26" fmla="*/ 174172 w 784262"/>
                <a:gd name="connsiteY26" fmla="*/ 76200 h 783771"/>
                <a:gd name="connsiteX27" fmla="*/ 65314 w 784262"/>
                <a:gd name="connsiteY27" fmla="*/ 108857 h 783771"/>
                <a:gd name="connsiteX28" fmla="*/ 54429 w 784262"/>
                <a:gd name="connsiteY28" fmla="*/ 108857 h 783771"/>
                <a:gd name="connsiteX29" fmla="*/ 0 w 784262"/>
                <a:gd name="connsiteY29" fmla="*/ 152400 h 783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784262" h="783771">
                  <a:moveTo>
                    <a:pt x="0" y="152400"/>
                  </a:moveTo>
                  <a:lnTo>
                    <a:pt x="0" y="152400"/>
                  </a:lnTo>
                  <a:cubicBezTo>
                    <a:pt x="58057" y="188686"/>
                    <a:pt x="117668" y="222597"/>
                    <a:pt x="174172" y="261257"/>
                  </a:cubicBezTo>
                  <a:cubicBezTo>
                    <a:pt x="186877" y="269950"/>
                    <a:pt x="194677" y="284463"/>
                    <a:pt x="206829" y="293914"/>
                  </a:cubicBezTo>
                  <a:cubicBezTo>
                    <a:pt x="227483" y="309978"/>
                    <a:pt x="272143" y="337457"/>
                    <a:pt x="272143" y="337457"/>
                  </a:cubicBezTo>
                  <a:cubicBezTo>
                    <a:pt x="279400" y="348343"/>
                    <a:pt x="288063" y="358412"/>
                    <a:pt x="293914" y="370114"/>
                  </a:cubicBezTo>
                  <a:cubicBezTo>
                    <a:pt x="299046" y="380377"/>
                    <a:pt x="298896" y="392932"/>
                    <a:pt x="304800" y="402771"/>
                  </a:cubicBezTo>
                  <a:cubicBezTo>
                    <a:pt x="310081" y="411572"/>
                    <a:pt x="319315" y="417286"/>
                    <a:pt x="326572" y="424543"/>
                  </a:cubicBezTo>
                  <a:cubicBezTo>
                    <a:pt x="351456" y="499199"/>
                    <a:pt x="322068" y="406530"/>
                    <a:pt x="348343" y="511628"/>
                  </a:cubicBezTo>
                  <a:cubicBezTo>
                    <a:pt x="351126" y="522760"/>
                    <a:pt x="355600" y="533400"/>
                    <a:pt x="359229" y="544286"/>
                  </a:cubicBezTo>
                  <a:cubicBezTo>
                    <a:pt x="386380" y="707204"/>
                    <a:pt x="359229" y="503708"/>
                    <a:pt x="359229" y="685800"/>
                  </a:cubicBezTo>
                  <a:cubicBezTo>
                    <a:pt x="359229" y="718658"/>
                    <a:pt x="366486" y="751114"/>
                    <a:pt x="370114" y="783771"/>
                  </a:cubicBezTo>
                  <a:cubicBezTo>
                    <a:pt x="535703" y="775056"/>
                    <a:pt x="525249" y="785584"/>
                    <a:pt x="631372" y="762000"/>
                  </a:cubicBezTo>
                  <a:cubicBezTo>
                    <a:pt x="640766" y="759912"/>
                    <a:pt x="695451" y="746962"/>
                    <a:pt x="707572" y="740228"/>
                  </a:cubicBezTo>
                  <a:cubicBezTo>
                    <a:pt x="730445" y="727521"/>
                    <a:pt x="772886" y="696686"/>
                    <a:pt x="772886" y="696686"/>
                  </a:cubicBezTo>
                  <a:cubicBezTo>
                    <a:pt x="785550" y="570048"/>
                    <a:pt x="790370" y="586180"/>
                    <a:pt x="772886" y="446314"/>
                  </a:cubicBezTo>
                  <a:cubicBezTo>
                    <a:pt x="767708" y="404890"/>
                    <a:pt x="757140" y="419049"/>
                    <a:pt x="740229" y="381000"/>
                  </a:cubicBezTo>
                  <a:cubicBezTo>
                    <a:pt x="730908" y="360029"/>
                    <a:pt x="731186" y="334781"/>
                    <a:pt x="718457" y="315686"/>
                  </a:cubicBezTo>
                  <a:cubicBezTo>
                    <a:pt x="711200" y="304800"/>
                    <a:pt x="702537" y="294730"/>
                    <a:pt x="696686" y="283028"/>
                  </a:cubicBezTo>
                  <a:cubicBezTo>
                    <a:pt x="687539" y="264734"/>
                    <a:pt x="680146" y="224269"/>
                    <a:pt x="674914" y="206828"/>
                  </a:cubicBezTo>
                  <a:cubicBezTo>
                    <a:pt x="668320" y="184847"/>
                    <a:pt x="660400" y="163285"/>
                    <a:pt x="653143" y="141514"/>
                  </a:cubicBezTo>
                  <a:cubicBezTo>
                    <a:pt x="647175" y="123610"/>
                    <a:pt x="611979" y="85675"/>
                    <a:pt x="598714" y="76200"/>
                  </a:cubicBezTo>
                  <a:cubicBezTo>
                    <a:pt x="585509" y="66768"/>
                    <a:pt x="569087" y="62777"/>
                    <a:pt x="555172" y="54428"/>
                  </a:cubicBezTo>
                  <a:cubicBezTo>
                    <a:pt x="449886" y="-8743"/>
                    <a:pt x="531725" y="15538"/>
                    <a:pt x="391886" y="0"/>
                  </a:cubicBezTo>
                  <a:cubicBezTo>
                    <a:pt x="385611" y="628"/>
                    <a:pt x="281754" y="2942"/>
                    <a:pt x="250372" y="21771"/>
                  </a:cubicBezTo>
                  <a:cubicBezTo>
                    <a:pt x="175659" y="66598"/>
                    <a:pt x="288453" y="23593"/>
                    <a:pt x="195943" y="54428"/>
                  </a:cubicBezTo>
                  <a:cubicBezTo>
                    <a:pt x="188686" y="61685"/>
                    <a:pt x="183352" y="71610"/>
                    <a:pt x="174172" y="76200"/>
                  </a:cubicBezTo>
                  <a:cubicBezTo>
                    <a:pt x="155663" y="85455"/>
                    <a:pt x="91355" y="103649"/>
                    <a:pt x="65314" y="108857"/>
                  </a:cubicBezTo>
                  <a:cubicBezTo>
                    <a:pt x="61756" y="109569"/>
                    <a:pt x="58057" y="108857"/>
                    <a:pt x="54429" y="108857"/>
                  </a:cubicBezTo>
                  <a:lnTo>
                    <a:pt x="0" y="152400"/>
                  </a:lnTo>
                  <a:close/>
                </a:path>
              </a:pathLst>
            </a:cu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2" name="Szabadkézi sokszög 3071"/>
            <p:cNvSpPr/>
            <p:nvPr/>
          </p:nvSpPr>
          <p:spPr>
            <a:xfrm>
              <a:off x="6438898" y="4923064"/>
              <a:ext cx="348343" cy="185057"/>
            </a:xfrm>
            <a:custGeom>
              <a:avLst/>
              <a:gdLst>
                <a:gd name="connsiteX0" fmla="*/ 0 w 348343"/>
                <a:gd name="connsiteY0" fmla="*/ 130628 h 130628"/>
                <a:gd name="connsiteX1" fmla="*/ 130629 w 348343"/>
                <a:gd name="connsiteY1" fmla="*/ 108857 h 130628"/>
                <a:gd name="connsiteX2" fmla="*/ 163286 w 348343"/>
                <a:gd name="connsiteY2" fmla="*/ 97971 h 130628"/>
                <a:gd name="connsiteX3" fmla="*/ 206829 w 348343"/>
                <a:gd name="connsiteY3" fmla="*/ 87086 h 130628"/>
                <a:gd name="connsiteX4" fmla="*/ 272143 w 348343"/>
                <a:gd name="connsiteY4" fmla="*/ 65314 h 130628"/>
                <a:gd name="connsiteX5" fmla="*/ 304800 w 348343"/>
                <a:gd name="connsiteY5" fmla="*/ 54428 h 130628"/>
                <a:gd name="connsiteX6" fmla="*/ 326572 w 348343"/>
                <a:gd name="connsiteY6" fmla="*/ 32657 h 130628"/>
                <a:gd name="connsiteX7" fmla="*/ 348343 w 348343"/>
                <a:gd name="connsiteY7" fmla="*/ 0 h 1306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348343" h="130628">
                  <a:moveTo>
                    <a:pt x="0" y="130628"/>
                  </a:moveTo>
                  <a:cubicBezTo>
                    <a:pt x="43016" y="124483"/>
                    <a:pt x="88178" y="119470"/>
                    <a:pt x="130629" y="108857"/>
                  </a:cubicBezTo>
                  <a:cubicBezTo>
                    <a:pt x="141761" y="106074"/>
                    <a:pt x="152253" y="101123"/>
                    <a:pt x="163286" y="97971"/>
                  </a:cubicBezTo>
                  <a:cubicBezTo>
                    <a:pt x="177671" y="93861"/>
                    <a:pt x="192499" y="91385"/>
                    <a:pt x="206829" y="87086"/>
                  </a:cubicBezTo>
                  <a:cubicBezTo>
                    <a:pt x="228810" y="80492"/>
                    <a:pt x="250372" y="72571"/>
                    <a:pt x="272143" y="65314"/>
                  </a:cubicBezTo>
                  <a:lnTo>
                    <a:pt x="304800" y="54428"/>
                  </a:lnTo>
                  <a:cubicBezTo>
                    <a:pt x="312057" y="47171"/>
                    <a:pt x="320161" y="40671"/>
                    <a:pt x="326572" y="32657"/>
                  </a:cubicBezTo>
                  <a:cubicBezTo>
                    <a:pt x="334745" y="22441"/>
                    <a:pt x="348343" y="0"/>
                    <a:pt x="34834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73" name="Szabadkézi sokszög 3072"/>
            <p:cNvSpPr/>
            <p:nvPr/>
          </p:nvSpPr>
          <p:spPr>
            <a:xfrm>
              <a:off x="6498769" y="5192487"/>
              <a:ext cx="424542" cy="136070"/>
            </a:xfrm>
            <a:custGeom>
              <a:avLst/>
              <a:gdLst>
                <a:gd name="connsiteX0" fmla="*/ 0 w 381000"/>
                <a:gd name="connsiteY0" fmla="*/ 97971 h 97971"/>
                <a:gd name="connsiteX1" fmla="*/ 206829 w 381000"/>
                <a:gd name="connsiteY1" fmla="*/ 87086 h 97971"/>
                <a:gd name="connsiteX2" fmla="*/ 272143 w 381000"/>
                <a:gd name="connsiteY2" fmla="*/ 65314 h 97971"/>
                <a:gd name="connsiteX3" fmla="*/ 304800 w 381000"/>
                <a:gd name="connsiteY3" fmla="*/ 54429 h 97971"/>
                <a:gd name="connsiteX4" fmla="*/ 337457 w 381000"/>
                <a:gd name="connsiteY4" fmla="*/ 43543 h 97971"/>
                <a:gd name="connsiteX5" fmla="*/ 381000 w 381000"/>
                <a:gd name="connsiteY5" fmla="*/ 0 h 979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81000" h="97971">
                  <a:moveTo>
                    <a:pt x="0" y="97971"/>
                  </a:moveTo>
                  <a:cubicBezTo>
                    <a:pt x="68943" y="94343"/>
                    <a:pt x="138282" y="95312"/>
                    <a:pt x="206829" y="87086"/>
                  </a:cubicBezTo>
                  <a:cubicBezTo>
                    <a:pt x="229615" y="84352"/>
                    <a:pt x="250372" y="72571"/>
                    <a:pt x="272143" y="65314"/>
                  </a:cubicBezTo>
                  <a:lnTo>
                    <a:pt x="304800" y="54429"/>
                  </a:lnTo>
                  <a:lnTo>
                    <a:pt x="337457" y="43543"/>
                  </a:lnTo>
                  <a:lnTo>
                    <a:pt x="38100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3075" name="Objektum 30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765754"/>
              </p:ext>
            </p:extLst>
          </p:nvPr>
        </p:nvGraphicFramePr>
        <p:xfrm>
          <a:off x="3981601" y="4038418"/>
          <a:ext cx="1657199" cy="733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12" imgW="1117440" imgH="495000" progId="Equation.DSMT4">
                  <p:embed/>
                </p:oleObj>
              </mc:Choice>
              <mc:Fallback>
                <p:oleObj name="Equation" r:id="rId12" imgW="1117440" imgH="495000" progId="Equation.DSMT4">
                  <p:embed/>
                  <p:pic>
                    <p:nvPicPr>
                      <p:cNvPr id="0" name="Objektum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601" y="4038418"/>
                        <a:ext cx="1657199" cy="7336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Szövegdoboz 3075"/>
          <p:cNvSpPr txBox="1"/>
          <p:nvPr/>
        </p:nvSpPr>
        <p:spPr>
          <a:xfrm>
            <a:off x="6422570" y="3908363"/>
            <a:ext cx="315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 smtClean="0">
                <a:latin typeface="Times New Roman" pitchFamily="18" charset="0"/>
                <a:cs typeface="Times New Roman" pitchFamily="18" charset="0"/>
              </a:rPr>
              <a:t>z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Szövegdoboz 36"/>
          <p:cNvSpPr txBox="1"/>
          <p:nvPr/>
        </p:nvSpPr>
        <p:spPr>
          <a:xfrm>
            <a:off x="7761512" y="5911334"/>
            <a:ext cx="315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>
                <a:latin typeface="Times New Roman" pitchFamily="18" charset="0"/>
                <a:cs typeface="Times New Roman" pitchFamily="18" charset="0"/>
              </a:rPr>
              <a:t>y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Szövegdoboz 37"/>
          <p:cNvSpPr txBox="1"/>
          <p:nvPr/>
        </p:nvSpPr>
        <p:spPr>
          <a:xfrm>
            <a:off x="4555670" y="5557939"/>
            <a:ext cx="315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b-NO">
                <a:latin typeface="Times New Roman" pitchFamily="18" charset="0"/>
                <a:cs typeface="Times New Roman" pitchFamily="18" charset="0"/>
              </a:rPr>
              <a:t>x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078" name="Egyenes összekötő 3077"/>
          <p:cNvCxnSpPr/>
          <p:nvPr/>
        </p:nvCxnSpPr>
        <p:spPr>
          <a:xfrm>
            <a:off x="5377542" y="4659086"/>
            <a:ext cx="185058" cy="23676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81" name="Objektum 30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38664"/>
              </p:ext>
            </p:extLst>
          </p:nvPr>
        </p:nvGraphicFramePr>
        <p:xfrm>
          <a:off x="7466328" y="4038418"/>
          <a:ext cx="1677897" cy="751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14" imgW="1104840" imgH="495000" progId="Equation.DSMT4">
                  <p:embed/>
                </p:oleObj>
              </mc:Choice>
              <mc:Fallback>
                <p:oleObj name="Equation" r:id="rId14" imgW="1104840" imgH="495000" progId="Equation.DSMT4">
                  <p:embed/>
                  <p:pic>
                    <p:nvPicPr>
                      <p:cNvPr id="0" name="Objektum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328" y="4038418"/>
                        <a:ext cx="1677897" cy="7512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ktum 30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493171"/>
              </p:ext>
            </p:extLst>
          </p:nvPr>
        </p:nvGraphicFramePr>
        <p:xfrm>
          <a:off x="4579938" y="6096000"/>
          <a:ext cx="1690687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16" imgW="1130040" imgH="520560" progId="Equation.DSMT4">
                  <p:embed/>
                </p:oleObj>
              </mc:Choice>
              <mc:Fallback>
                <p:oleObj name="Equation" r:id="rId16" imgW="1130040" imgH="520560" progId="Equation.DSMT4">
                  <p:embed/>
                  <p:pic>
                    <p:nvPicPr>
                      <p:cNvPr id="0" name="Objektum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6096000"/>
                        <a:ext cx="1690687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" name="Egyenes összekötő 44"/>
          <p:cNvCxnSpPr>
            <a:endCxn id="3081" idx="2"/>
          </p:cNvCxnSpPr>
          <p:nvPr/>
        </p:nvCxnSpPr>
        <p:spPr>
          <a:xfrm flipV="1">
            <a:off x="7425776" y="4789715"/>
            <a:ext cx="879500" cy="3224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Egyenes összekötő 46"/>
          <p:cNvCxnSpPr/>
          <p:nvPr/>
        </p:nvCxnSpPr>
        <p:spPr>
          <a:xfrm flipV="1">
            <a:off x="6346370" y="6419169"/>
            <a:ext cx="789215" cy="850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86" name="Egyenes összekötő nyíllal 3085"/>
          <p:cNvCxnSpPr/>
          <p:nvPr/>
        </p:nvCxnSpPr>
        <p:spPr>
          <a:xfrm flipH="1">
            <a:off x="6117771" y="5400095"/>
            <a:ext cx="272143" cy="12984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Egyenes összekötő nyíllal 52"/>
          <p:cNvCxnSpPr/>
          <p:nvPr/>
        </p:nvCxnSpPr>
        <p:spPr>
          <a:xfrm flipH="1" flipV="1">
            <a:off x="6357256" y="5112203"/>
            <a:ext cx="5440" cy="31238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Egyenes összekötő nyíllal 58"/>
          <p:cNvCxnSpPr/>
          <p:nvPr/>
        </p:nvCxnSpPr>
        <p:spPr>
          <a:xfrm>
            <a:off x="6373705" y="5404757"/>
            <a:ext cx="244809" cy="10341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00" name="Objektum 309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864135"/>
              </p:ext>
            </p:extLst>
          </p:nvPr>
        </p:nvGraphicFramePr>
        <p:xfrm>
          <a:off x="5878284" y="5410135"/>
          <a:ext cx="205384" cy="365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18" imgW="114120" imgH="203040" progId="Equation.DSMT4">
                  <p:embed/>
                </p:oleObj>
              </mc:Choice>
              <mc:Fallback>
                <p:oleObj name="Equation" r:id="rId18" imgW="114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878284" y="5410135"/>
                        <a:ext cx="205384" cy="3651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ktum 31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731812"/>
              </p:ext>
            </p:extLst>
          </p:nvPr>
        </p:nvGraphicFramePr>
        <p:xfrm>
          <a:off x="6547793" y="5516109"/>
          <a:ext cx="250825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20" imgW="139680" imgH="228600" progId="Equation.DSMT4">
                  <p:embed/>
                </p:oleObj>
              </mc:Choice>
              <mc:Fallback>
                <p:oleObj name="Equation" r:id="rId20" imgW="139680" imgH="228600" progId="Equation.DSMT4">
                  <p:embed/>
                  <p:pic>
                    <p:nvPicPr>
                      <p:cNvPr id="0" name="Objektum 3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7793" y="5516109"/>
                        <a:ext cx="250825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745671" y="5083628"/>
            <a:ext cx="2590800" cy="89244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3102" name="Objektum 3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698545"/>
              </p:ext>
            </p:extLst>
          </p:nvPr>
        </p:nvGraphicFramePr>
        <p:xfrm>
          <a:off x="6162675" y="4778375"/>
          <a:ext cx="2492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22" imgW="139680" imgH="215640" progId="Equation.DSMT4">
                  <p:embed/>
                </p:oleObj>
              </mc:Choice>
              <mc:Fallback>
                <p:oleObj name="Equation" r:id="rId22" imgW="139680" imgH="215640" progId="Equation.DSMT4">
                  <p:embed/>
                  <p:pic>
                    <p:nvPicPr>
                      <p:cNvPr id="0" name="Objektum 30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4778375"/>
                        <a:ext cx="2492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788561"/>
              </p:ext>
            </p:extLst>
          </p:nvPr>
        </p:nvGraphicFramePr>
        <p:xfrm>
          <a:off x="990600" y="5112203"/>
          <a:ext cx="1864805" cy="81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24" imgW="1041120" imgH="457200" progId="Equation.DSMT4">
                  <p:embed/>
                </p:oleObj>
              </mc:Choice>
              <mc:Fallback>
                <p:oleObj name="Equation" r:id="rId24" imgW="1041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90600" y="5112203"/>
                        <a:ext cx="1864805" cy="818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762000" y="2493010"/>
            <a:ext cx="2971800" cy="89244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0512706"/>
              </p:ext>
            </p:extLst>
          </p:nvPr>
        </p:nvGraphicFramePr>
        <p:xfrm>
          <a:off x="1066006" y="2566307"/>
          <a:ext cx="23637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26" imgW="1320480" imgH="457200" progId="Equation.DSMT4">
                  <p:embed/>
                </p:oleObj>
              </mc:Choice>
              <mc:Fallback>
                <p:oleObj name="Equation" r:id="rId26" imgW="132048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006" y="2566307"/>
                        <a:ext cx="236378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00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0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10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3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10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3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3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7" dur="1000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0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1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0" dur="10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0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0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2" dur="1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1000" fill="hold"/>
                                        <p:tgtEl>
                                          <p:spTgt spid="30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27" grpId="0" animBg="1"/>
      <p:bldP spid="28" grpId="0" animBg="1"/>
      <p:bldP spid="30" grpId="0" animBg="1"/>
      <p:bldP spid="3076" grpId="0"/>
      <p:bldP spid="37" grpId="0"/>
      <p:bldP spid="38" grpId="0"/>
      <p:bldP spid="42" grpId="0" animBg="1"/>
      <p:bldP spid="1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ím 1"/>
          <p:cNvSpPr>
            <a:spLocks noGrp="1"/>
          </p:cNvSpPr>
          <p:nvPr/>
        </p:nvSpPr>
        <p:spPr>
          <a:xfrm>
            <a:off x="152400" y="152400"/>
            <a:ext cx="44958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Flateintegral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Egyenes összekötő 4"/>
          <p:cNvCxnSpPr/>
          <p:nvPr/>
        </p:nvCxnSpPr>
        <p:spPr>
          <a:xfrm>
            <a:off x="152400" y="6096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343761"/>
              </p:ext>
            </p:extLst>
          </p:nvPr>
        </p:nvGraphicFramePr>
        <p:xfrm>
          <a:off x="304800" y="762000"/>
          <a:ext cx="7162800" cy="46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9" name="Equation" r:id="rId3" imgW="3886200" imgH="253800" progId="Equation.DSMT4">
                  <p:embed/>
                </p:oleObj>
              </mc:Choice>
              <mc:Fallback>
                <p:oleObj name="Equation" r:id="rId3" imgW="3886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762000"/>
                        <a:ext cx="7162800" cy="468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églalap 9"/>
          <p:cNvSpPr/>
          <p:nvPr/>
        </p:nvSpPr>
        <p:spPr>
          <a:xfrm>
            <a:off x="762000" y="1447800"/>
            <a:ext cx="6248400" cy="9144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48635"/>
              </p:ext>
            </p:extLst>
          </p:nvPr>
        </p:nvGraphicFramePr>
        <p:xfrm>
          <a:off x="1035050" y="1555750"/>
          <a:ext cx="57023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5" imgW="2692080" imgH="380880" progId="Equation.DSMT4">
                  <p:embed/>
                </p:oleObj>
              </mc:Choice>
              <mc:Fallback>
                <p:oleObj name="Equation" r:id="rId5" imgW="26920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5050" y="1555750"/>
                        <a:ext cx="5702300" cy="806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gyenes összekötő 11"/>
          <p:cNvCxnSpPr/>
          <p:nvPr/>
        </p:nvCxnSpPr>
        <p:spPr>
          <a:xfrm>
            <a:off x="152400" y="3385457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030741"/>
              </p:ext>
            </p:extLst>
          </p:nvPr>
        </p:nvGraphicFramePr>
        <p:xfrm>
          <a:off x="304800" y="3581400"/>
          <a:ext cx="6343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1" name="Equation" r:id="rId7" imgW="3441600" imgH="203040" progId="Equation.DSMT4">
                  <p:embed/>
                </p:oleObj>
              </mc:Choice>
              <mc:Fallback>
                <p:oleObj name="Equation" r:id="rId7" imgW="3441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3581400"/>
                        <a:ext cx="634365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églalap 13"/>
          <p:cNvSpPr/>
          <p:nvPr/>
        </p:nvSpPr>
        <p:spPr>
          <a:xfrm>
            <a:off x="745671" y="4038418"/>
            <a:ext cx="5731330" cy="10452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066767"/>
              </p:ext>
            </p:extLst>
          </p:nvPr>
        </p:nvGraphicFramePr>
        <p:xfrm>
          <a:off x="990600" y="4063342"/>
          <a:ext cx="5243513" cy="995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2" name="Equation" r:id="rId9" imgW="2476440" imgH="469800" progId="Equation.DSMT4">
                  <p:embed/>
                </p:oleObj>
              </mc:Choice>
              <mc:Fallback>
                <p:oleObj name="Equation" r:id="rId9" imgW="24764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063342"/>
                        <a:ext cx="5243513" cy="995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872908"/>
              </p:ext>
            </p:extLst>
          </p:nvPr>
        </p:nvGraphicFramePr>
        <p:xfrm>
          <a:off x="2590800" y="204333"/>
          <a:ext cx="5152572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3" name="Equation" r:id="rId11" imgW="2705040" imgH="228600" progId="Equation.DSMT4">
                  <p:embed/>
                </p:oleObj>
              </mc:Choice>
              <mc:Fallback>
                <p:oleObj name="Equation" r:id="rId11" imgW="2705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90800" y="204333"/>
                        <a:ext cx="5152572" cy="43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Rectangle 40"/>
          <p:cNvSpPr/>
          <p:nvPr/>
        </p:nvSpPr>
        <p:spPr>
          <a:xfrm>
            <a:off x="767442" y="2362200"/>
            <a:ext cx="2971800" cy="89244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032771"/>
              </p:ext>
            </p:extLst>
          </p:nvPr>
        </p:nvGraphicFramePr>
        <p:xfrm>
          <a:off x="1071448" y="2402840"/>
          <a:ext cx="23637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name="Equation" r:id="rId13" imgW="1320480" imgH="457200" progId="Equation.DSMT4">
                  <p:embed/>
                </p:oleObj>
              </mc:Choice>
              <mc:Fallback>
                <p:oleObj name="Equation" r:id="rId13" imgW="1320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448" y="2402840"/>
                        <a:ext cx="236378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745671" y="5083628"/>
            <a:ext cx="2590800" cy="89244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37726"/>
              </p:ext>
            </p:extLst>
          </p:nvPr>
        </p:nvGraphicFramePr>
        <p:xfrm>
          <a:off x="990600" y="5112203"/>
          <a:ext cx="1864805" cy="81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15" imgW="1041120" imgH="457200" progId="Equation.DSMT4">
                  <p:embed/>
                </p:oleObj>
              </mc:Choice>
              <mc:Fallback>
                <p:oleObj name="Equation" r:id="rId15" imgW="1041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0600" y="5112203"/>
                        <a:ext cx="1864805" cy="818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44"/>
          <p:cNvSpPr/>
          <p:nvPr/>
        </p:nvSpPr>
        <p:spPr>
          <a:xfrm>
            <a:off x="3336471" y="4800600"/>
            <a:ext cx="274865" cy="28302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46" name="Rectangle 45"/>
          <p:cNvSpPr/>
          <p:nvPr/>
        </p:nvSpPr>
        <p:spPr>
          <a:xfrm>
            <a:off x="5791200" y="4277994"/>
            <a:ext cx="457200" cy="44640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47" name="Rectangle 46"/>
          <p:cNvSpPr/>
          <p:nvPr/>
        </p:nvSpPr>
        <p:spPr>
          <a:xfrm>
            <a:off x="5463267" y="4582884"/>
            <a:ext cx="274865" cy="50074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49" name="Straight Arrow Connector 48"/>
          <p:cNvCxnSpPr>
            <a:endCxn id="15" idx="2"/>
          </p:cNvCxnSpPr>
          <p:nvPr/>
        </p:nvCxnSpPr>
        <p:spPr>
          <a:xfrm flipH="1" flipV="1">
            <a:off x="3612356" y="5058704"/>
            <a:ext cx="295700" cy="58009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endCxn id="47" idx="2"/>
          </p:cNvCxnSpPr>
          <p:nvPr/>
        </p:nvCxnSpPr>
        <p:spPr>
          <a:xfrm flipH="1" flipV="1">
            <a:off x="5600700" y="5083627"/>
            <a:ext cx="190500" cy="26512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H="1" flipV="1">
            <a:off x="6096000" y="4724400"/>
            <a:ext cx="1219200" cy="334304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3336471" y="5650468"/>
            <a:ext cx="18299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nb-NO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ojeksjonen på</a:t>
            </a:r>
            <a:r>
              <a:rPr lang="nb-NO" dirty="0" smtClean="0"/>
              <a:t> </a:t>
            </a:r>
            <a:endParaRPr lang="nb-NO" dirty="0"/>
          </a:p>
        </p:txBody>
      </p:sp>
      <p:sp>
        <p:nvSpPr>
          <p:cNvPr id="64" name="TextBox 63"/>
          <p:cNvSpPr txBox="1"/>
          <p:nvPr/>
        </p:nvSpPr>
        <p:spPr>
          <a:xfrm>
            <a:off x="5079215" y="5352618"/>
            <a:ext cx="2033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rmalvektoren til</a:t>
            </a:r>
            <a:endParaRPr lang="nb-NO" dirty="0"/>
          </a:p>
        </p:txBody>
      </p:sp>
      <p:sp>
        <p:nvSpPr>
          <p:cNvPr id="68" name="TextBox 67"/>
          <p:cNvSpPr txBox="1"/>
          <p:nvPr/>
        </p:nvSpPr>
        <p:spPr>
          <a:xfrm>
            <a:off x="7239000" y="5083627"/>
            <a:ext cx="14173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nt.målet</a:t>
            </a:r>
            <a:r>
              <a:rPr lang="nb-NO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på</a:t>
            </a:r>
            <a:r>
              <a:rPr lang="nb-NO" dirty="0" smtClean="0"/>
              <a:t> </a:t>
            </a:r>
            <a:endParaRPr lang="nb-NO" dirty="0"/>
          </a:p>
        </p:txBody>
      </p:sp>
      <p:sp>
        <p:nvSpPr>
          <p:cNvPr id="70" name="Right Brace 69"/>
          <p:cNvSpPr/>
          <p:nvPr/>
        </p:nvSpPr>
        <p:spPr>
          <a:xfrm rot="4663491">
            <a:off x="5985489" y="3240042"/>
            <a:ext cx="430225" cy="5487383"/>
          </a:xfrm>
          <a:prstGeom prst="rightBrac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71" name="TextBox 70"/>
          <p:cNvSpPr txBox="1"/>
          <p:nvPr/>
        </p:nvSpPr>
        <p:spPr>
          <a:xfrm>
            <a:off x="5780314" y="6172200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t valgt koordinatplan</a:t>
            </a:r>
            <a:endParaRPr lang="nb-NO" dirty="0"/>
          </a:p>
        </p:txBody>
      </p:sp>
      <p:sp>
        <p:nvSpPr>
          <p:cNvPr id="72" name="Rectangle 71"/>
          <p:cNvSpPr/>
          <p:nvPr/>
        </p:nvSpPr>
        <p:spPr>
          <a:xfrm>
            <a:off x="3655451" y="4359682"/>
            <a:ext cx="1221349" cy="36471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73" name="Straight Arrow Connector 72"/>
          <p:cNvCxnSpPr/>
          <p:nvPr/>
        </p:nvCxnSpPr>
        <p:spPr>
          <a:xfrm flipH="1">
            <a:off x="4495802" y="3733800"/>
            <a:ext cx="3124198" cy="62588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304611"/>
              </p:ext>
            </p:extLst>
          </p:nvPr>
        </p:nvGraphicFramePr>
        <p:xfrm>
          <a:off x="7123671" y="3385457"/>
          <a:ext cx="1931980" cy="351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17" imgW="1117440" imgH="203040" progId="Equation.DSMT4">
                  <p:embed/>
                </p:oleObj>
              </mc:Choice>
              <mc:Fallback>
                <p:oleObj name="Equation" r:id="rId17" imgW="11174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123671" y="3385457"/>
                        <a:ext cx="1931980" cy="3512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6215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41" grpId="0" animBg="1"/>
      <p:bldP spid="43" grpId="0" animBg="1"/>
      <p:bldP spid="45" grpId="0" animBg="1"/>
      <p:bldP spid="46" grpId="0" animBg="1"/>
      <p:bldP spid="47" grpId="0" animBg="1"/>
      <p:bldP spid="59" grpId="0"/>
      <p:bldP spid="64" grpId="0"/>
      <p:bldP spid="68" grpId="0"/>
      <p:bldP spid="70" grpId="0" animBg="1"/>
      <p:bldP spid="71" grpId="0"/>
      <p:bldP spid="72" grpId="0" animBg="1"/>
      <p:bldP spid="72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ím 1"/>
          <p:cNvSpPr>
            <a:spLocks noGrp="1"/>
          </p:cNvSpPr>
          <p:nvPr/>
        </p:nvSpPr>
        <p:spPr>
          <a:xfrm>
            <a:off x="152400" y="152400"/>
            <a:ext cx="4495800" cy="4873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Fluks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jenno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en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flate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S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Egyenes összekötő 4"/>
          <p:cNvCxnSpPr/>
          <p:nvPr/>
        </p:nvCxnSpPr>
        <p:spPr>
          <a:xfrm>
            <a:off x="152400" y="609600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580451"/>
              </p:ext>
            </p:extLst>
          </p:nvPr>
        </p:nvGraphicFramePr>
        <p:xfrm>
          <a:off x="304800" y="762000"/>
          <a:ext cx="7162800" cy="468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3" imgW="3886200" imgH="253800" progId="Equation.DSMT4">
                  <p:embed/>
                </p:oleObj>
              </mc:Choice>
              <mc:Fallback>
                <p:oleObj name="Equation" r:id="rId3" imgW="3886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762000"/>
                        <a:ext cx="7162800" cy="468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églalap 9"/>
          <p:cNvSpPr/>
          <p:nvPr/>
        </p:nvSpPr>
        <p:spPr>
          <a:xfrm>
            <a:off x="762000" y="1447799"/>
            <a:ext cx="6248400" cy="180285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ktum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773264"/>
              </p:ext>
            </p:extLst>
          </p:nvPr>
        </p:nvGraphicFramePr>
        <p:xfrm>
          <a:off x="873125" y="1475830"/>
          <a:ext cx="60261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5" imgW="2844720" imgH="838080" progId="Equation.DSMT4">
                  <p:embed/>
                </p:oleObj>
              </mc:Choice>
              <mc:Fallback>
                <p:oleObj name="Equation" r:id="rId5" imgW="284472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73125" y="1475830"/>
                        <a:ext cx="6026150" cy="177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gyenes összekötő 11"/>
          <p:cNvCxnSpPr/>
          <p:nvPr/>
        </p:nvCxnSpPr>
        <p:spPr>
          <a:xfrm>
            <a:off x="152400" y="3385457"/>
            <a:ext cx="746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ktum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394877"/>
              </p:ext>
            </p:extLst>
          </p:nvPr>
        </p:nvGraphicFramePr>
        <p:xfrm>
          <a:off x="304800" y="3581400"/>
          <a:ext cx="634365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7" imgW="3441600" imgH="203040" progId="Equation.DSMT4">
                  <p:embed/>
                </p:oleObj>
              </mc:Choice>
              <mc:Fallback>
                <p:oleObj name="Equation" r:id="rId7" imgW="3441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3581400"/>
                        <a:ext cx="6343650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églalap 13"/>
          <p:cNvSpPr/>
          <p:nvPr/>
        </p:nvSpPr>
        <p:spPr>
          <a:xfrm>
            <a:off x="745671" y="4038418"/>
            <a:ext cx="5731330" cy="2057582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ktum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3637879"/>
              </p:ext>
            </p:extLst>
          </p:nvPr>
        </p:nvGraphicFramePr>
        <p:xfrm>
          <a:off x="935604" y="4038418"/>
          <a:ext cx="5351463" cy="199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9" imgW="2527200" imgH="939600" progId="Equation.DSMT4">
                  <p:embed/>
                </p:oleObj>
              </mc:Choice>
              <mc:Fallback>
                <p:oleObj name="Equation" r:id="rId9" imgW="252720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5604" y="4038418"/>
                        <a:ext cx="5351463" cy="1990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797510"/>
              </p:ext>
            </p:extLst>
          </p:nvPr>
        </p:nvGraphicFramePr>
        <p:xfrm>
          <a:off x="4474031" y="180974"/>
          <a:ext cx="457358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11" imgW="2400120" imgH="241200" progId="Equation.DSMT4">
                  <p:embed/>
                </p:oleObj>
              </mc:Choice>
              <mc:Fallback>
                <p:oleObj name="Equation" r:id="rId11" imgW="240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474031" y="180974"/>
                        <a:ext cx="4573587" cy="458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581161" y="2358208"/>
            <a:ext cx="2971800" cy="89244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52173"/>
              </p:ext>
            </p:extLst>
          </p:nvPr>
        </p:nvGraphicFramePr>
        <p:xfrm>
          <a:off x="6019800" y="2431505"/>
          <a:ext cx="23637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Equation" r:id="rId13" imgW="1320480" imgH="457200" progId="Equation.DSMT4">
                  <p:embed/>
                </p:oleObj>
              </mc:Choice>
              <mc:Fallback>
                <p:oleObj name="Equation" r:id="rId13" imgW="1320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431505"/>
                        <a:ext cx="236378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584010" y="5203553"/>
            <a:ext cx="2590800" cy="89244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6012755"/>
              </p:ext>
            </p:extLst>
          </p:nvPr>
        </p:nvGraphicFramePr>
        <p:xfrm>
          <a:off x="6077997" y="5236470"/>
          <a:ext cx="1864805" cy="818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Equation" r:id="rId15" imgW="1041120" imgH="457200" progId="Equation.DSMT4">
                  <p:embed/>
                </p:oleObj>
              </mc:Choice>
              <mc:Fallback>
                <p:oleObj name="Equation" r:id="rId15" imgW="10411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77997" y="5236470"/>
                        <a:ext cx="1864805" cy="818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30" name="Picture 10" descr="http://t.qkme.me/3rorr6.jpg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43569"/>
            <a:ext cx="1661432" cy="16614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1" name="Straight Arrow Connector 20"/>
          <p:cNvCxnSpPr/>
          <p:nvPr/>
        </p:nvCxnSpPr>
        <p:spPr>
          <a:xfrm flipH="1" flipV="1">
            <a:off x="5791200" y="2209800"/>
            <a:ext cx="1828800" cy="156234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2" name="Straight Connector 5121"/>
          <p:cNvCxnSpPr/>
          <p:nvPr/>
        </p:nvCxnSpPr>
        <p:spPr>
          <a:xfrm flipV="1">
            <a:off x="5257800" y="1692729"/>
            <a:ext cx="921884" cy="381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4335916" y="1984555"/>
            <a:ext cx="921884" cy="3810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4335917" y="4648200"/>
            <a:ext cx="470127" cy="2638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5090772" y="4174285"/>
            <a:ext cx="493238" cy="28808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H="1">
            <a:off x="5718742" y="3886200"/>
            <a:ext cx="1901258" cy="576171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29" name="Rectangle 5128"/>
          <p:cNvSpPr/>
          <p:nvPr/>
        </p:nvSpPr>
        <p:spPr>
          <a:xfrm>
            <a:off x="838200" y="2438400"/>
            <a:ext cx="3810000" cy="77288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18" name="Rectangle 17"/>
          <p:cNvSpPr/>
          <p:nvPr/>
        </p:nvSpPr>
        <p:spPr>
          <a:xfrm>
            <a:off x="4267200" y="1447798"/>
            <a:ext cx="1981200" cy="9906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48" name="Rectangle 47"/>
          <p:cNvSpPr/>
          <p:nvPr/>
        </p:nvSpPr>
        <p:spPr>
          <a:xfrm>
            <a:off x="849086" y="5072743"/>
            <a:ext cx="3810000" cy="89973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sp>
        <p:nvSpPr>
          <p:cNvPr id="49" name="Rectangle 48"/>
          <p:cNvSpPr/>
          <p:nvPr/>
        </p:nvSpPr>
        <p:spPr>
          <a:xfrm>
            <a:off x="4267201" y="1447799"/>
            <a:ext cx="1077686" cy="9906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50" name="Straight Arrow Connector 49"/>
          <p:cNvCxnSpPr>
            <a:stCxn id="53" idx="1"/>
          </p:cNvCxnSpPr>
          <p:nvPr/>
        </p:nvCxnSpPr>
        <p:spPr>
          <a:xfrm flipH="1" flipV="1">
            <a:off x="5090772" y="1912733"/>
            <a:ext cx="2246005" cy="184666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TextBox 52"/>
          <p:cNvSpPr txBox="1"/>
          <p:nvPr/>
        </p:nvSpPr>
        <p:spPr>
          <a:xfrm>
            <a:off x="7336777" y="1912733"/>
            <a:ext cx="1770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rmalvektoren</a:t>
            </a:r>
            <a:endParaRPr lang="nb-NO" dirty="0"/>
          </a:p>
        </p:txBody>
      </p:sp>
      <p:sp>
        <p:nvSpPr>
          <p:cNvPr id="55" name="Rectangle 54"/>
          <p:cNvSpPr/>
          <p:nvPr/>
        </p:nvSpPr>
        <p:spPr>
          <a:xfrm>
            <a:off x="4328773" y="4044591"/>
            <a:ext cx="555511" cy="9906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  <p:cxnSp>
        <p:nvCxnSpPr>
          <p:cNvPr id="56" name="Straight Arrow Connector 55"/>
          <p:cNvCxnSpPr/>
          <p:nvPr/>
        </p:nvCxnSpPr>
        <p:spPr>
          <a:xfrm flipV="1">
            <a:off x="4335917" y="4912087"/>
            <a:ext cx="460941" cy="1449227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3552436" y="6435191"/>
            <a:ext cx="17706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b-NO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ormalvektoren</a:t>
            </a:r>
            <a:endParaRPr lang="nb-NO" dirty="0"/>
          </a:p>
        </p:txBody>
      </p:sp>
      <p:sp>
        <p:nvSpPr>
          <p:cNvPr id="42" name="Rectangle 41"/>
          <p:cNvSpPr/>
          <p:nvPr/>
        </p:nvSpPr>
        <p:spPr>
          <a:xfrm>
            <a:off x="4267200" y="4049304"/>
            <a:ext cx="1585572" cy="99060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47533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1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45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20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2000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0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9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4" grpId="0" animBg="1"/>
      <p:bldP spid="16" grpId="0" animBg="1"/>
      <p:bldP spid="5129" grpId="0" animBg="1"/>
      <p:bldP spid="5129" grpId="1" animBg="1"/>
      <p:bldP spid="18" grpId="0" animBg="1"/>
      <p:bldP spid="18" grpId="1" animBg="1"/>
      <p:bldP spid="48" grpId="0" animBg="1"/>
      <p:bldP spid="48" grpId="1" animBg="1"/>
      <p:bldP spid="49" grpId="0" animBg="1"/>
      <p:bldP spid="49" grpId="1" animBg="1"/>
      <p:bldP spid="53" grpId="0"/>
      <p:bldP spid="53" grpId="1"/>
      <p:bldP spid="55" grpId="0" animBg="1"/>
      <p:bldP spid="55" grpId="1" animBg="1"/>
      <p:bldP spid="57" grpId="0"/>
      <p:bldP spid="57" grpId="1"/>
      <p:bldP spid="42" grpId="0" animBg="1"/>
      <p:bldP spid="42" grpId="1" animBg="1"/>
    </p:bld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</TotalTime>
  <Words>101</Words>
  <Application>Microsoft Office PowerPoint</Application>
  <PresentationFormat>On-screen Show (4:3)</PresentationFormat>
  <Paragraphs>42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</vt:i4>
      </vt:variant>
    </vt:vector>
  </HeadingPairs>
  <TitlesOfParts>
    <vt:vector size="8" baseType="lpstr">
      <vt:lpstr>Office-téma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bemutató</dc:title>
  <dc:creator>Feri</dc:creator>
  <cp:lastModifiedBy>Windows User</cp:lastModifiedBy>
  <cp:revision>37</cp:revision>
  <dcterms:created xsi:type="dcterms:W3CDTF">2013-04-21T22:01:21Z</dcterms:created>
  <dcterms:modified xsi:type="dcterms:W3CDTF">2013-04-22T11:29:06Z</dcterms:modified>
</cp:coreProperties>
</file>